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15"/>
  </p:notesMasterIdLst>
  <p:handoutMasterIdLst>
    <p:handoutMasterId r:id="rId16"/>
  </p:handoutMasterIdLst>
  <p:sldIdLst>
    <p:sldId id="386" r:id="rId2"/>
    <p:sldId id="487" r:id="rId3"/>
    <p:sldId id="485" r:id="rId4"/>
    <p:sldId id="486" r:id="rId5"/>
    <p:sldId id="489" r:id="rId6"/>
    <p:sldId id="488" r:id="rId7"/>
    <p:sldId id="458" r:id="rId8"/>
    <p:sldId id="494" r:id="rId9"/>
    <p:sldId id="492" r:id="rId10"/>
    <p:sldId id="496" r:id="rId11"/>
    <p:sldId id="490" r:id="rId12"/>
    <p:sldId id="495" r:id="rId13"/>
    <p:sldId id="497" r:id="rId14"/>
  </p:sldIdLst>
  <p:sldSz cx="9144000" cy="6858000" type="screen4x3"/>
  <p:notesSz cx="6881813" cy="9661525"/>
  <p:defaultTextStyle>
    <a:defPPr>
      <a:defRPr lang="zh-HK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新細明體" panose="02020500000000000000" pitchFamily="18" charset="-120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0A1BFD56-7F8A-45D1-B909-655767B316E2}">
          <p14:sldIdLst>
            <p14:sldId id="386"/>
            <p14:sldId id="487"/>
            <p14:sldId id="485"/>
            <p14:sldId id="486"/>
            <p14:sldId id="489"/>
            <p14:sldId id="488"/>
            <p14:sldId id="458"/>
            <p14:sldId id="494"/>
            <p14:sldId id="492"/>
            <p14:sldId id="496"/>
            <p14:sldId id="490"/>
            <p14:sldId id="495"/>
            <p14:sldId id="49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05BB"/>
    <a:srgbClr val="61FFA8"/>
    <a:srgbClr val="7DFFB8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62" autoAdjust="0"/>
    <p:restoredTop sz="96353" autoAdjust="0"/>
  </p:normalViewPr>
  <p:slideViewPr>
    <p:cSldViewPr snapToObjects="1">
      <p:cViewPr varScale="1">
        <p:scale>
          <a:sx n="85" d="100"/>
          <a:sy n="85" d="100"/>
        </p:scale>
        <p:origin x="1315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D80C080B-7EB8-4E9A-80EC-2B36AA3FE50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84188"/>
          </a:xfrm>
          <a:prstGeom prst="rect">
            <a:avLst/>
          </a:prstGeom>
        </p:spPr>
        <p:txBody>
          <a:bodyPr vert="horz" lIns="94531" tIns="47265" rIns="94531" bIns="47265" rtlCol="0"/>
          <a:lstStyle>
            <a:lvl1pPr algn="l">
              <a:defRPr sz="1200"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C48E5BB-73B4-48B0-A699-DA31C0D8A5B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484188"/>
          </a:xfrm>
          <a:prstGeom prst="rect">
            <a:avLst/>
          </a:prstGeom>
        </p:spPr>
        <p:txBody>
          <a:bodyPr vert="horz" lIns="94531" tIns="47265" rIns="94531" bIns="47265" rtlCol="0"/>
          <a:lstStyle>
            <a:lvl1pPr algn="r">
              <a:defRPr sz="1200"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04E291B0-5B3A-42B9-AD6C-70019CB4C684}" type="datetimeFigureOut">
              <a:rPr lang="zh-CN" altLang="en-US"/>
              <a:pPr>
                <a:defRPr/>
              </a:pPr>
              <a:t>2021/6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3F8F53F-C51B-4020-8393-E0BEF1BFE4B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177338"/>
            <a:ext cx="2982913" cy="484187"/>
          </a:xfrm>
          <a:prstGeom prst="rect">
            <a:avLst/>
          </a:prstGeom>
        </p:spPr>
        <p:txBody>
          <a:bodyPr vert="horz" lIns="94531" tIns="47265" rIns="94531" bIns="47265" rtlCol="0" anchor="b"/>
          <a:lstStyle>
            <a:lvl1pPr algn="l">
              <a:defRPr sz="1200"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EE39262-6F33-4965-86A0-8D5722715E5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97313" y="9177338"/>
            <a:ext cx="2982912" cy="484187"/>
          </a:xfrm>
          <a:prstGeom prst="rect">
            <a:avLst/>
          </a:prstGeom>
        </p:spPr>
        <p:txBody>
          <a:bodyPr vert="horz" wrap="square" lIns="94531" tIns="47265" rIns="94531" bIns="47265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7B27EB78-A2A8-45A9-B029-BF68DA9398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69E4ADC0-031A-43B7-9198-AFFB20C6E31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82600"/>
          </a:xfrm>
          <a:prstGeom prst="rect">
            <a:avLst/>
          </a:prstGeom>
        </p:spPr>
        <p:txBody>
          <a:bodyPr vert="horz" lIns="94531" tIns="47265" rIns="94531" bIns="47265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HK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9633D65-497D-4FCC-B752-7067EF776D2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97313" y="0"/>
            <a:ext cx="2982912" cy="482600"/>
          </a:xfrm>
          <a:prstGeom prst="rect">
            <a:avLst/>
          </a:prstGeom>
        </p:spPr>
        <p:txBody>
          <a:bodyPr vert="horz" lIns="94531" tIns="47265" rIns="94531" bIns="47265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73602B9-99BC-445A-831E-65E2099EACEF}" type="datetimeFigureOut">
              <a:rPr lang="zh-HK" altLang="en-US"/>
              <a:pPr>
                <a:defRPr/>
              </a:pPr>
              <a:t>20/6/2021</a:t>
            </a:fld>
            <a:endParaRPr lang="zh-HK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CA7AA668-974B-4FD4-AE77-684A7FD7123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025525" y="723900"/>
            <a:ext cx="4832350" cy="36242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531" tIns="47265" rIns="94531" bIns="47265" rtlCol="0" anchor="ctr"/>
          <a:lstStyle/>
          <a:p>
            <a:pPr lvl="0"/>
            <a:endParaRPr lang="zh-HK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D1271F12-551E-44A7-84E1-1E025737699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8975" y="4589463"/>
            <a:ext cx="5505450" cy="4348162"/>
          </a:xfrm>
          <a:prstGeom prst="rect">
            <a:avLst/>
          </a:prstGeom>
        </p:spPr>
        <p:txBody>
          <a:bodyPr vert="horz" wrap="square" lIns="94531" tIns="47265" rIns="94531" bIns="472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  <a:endParaRPr lang="zh-HK" altLang="en-US" noProof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DF0789F-0814-4C2B-814F-C141D7793C5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177338"/>
            <a:ext cx="2982913" cy="482600"/>
          </a:xfrm>
          <a:prstGeom prst="rect">
            <a:avLst/>
          </a:prstGeom>
        </p:spPr>
        <p:txBody>
          <a:bodyPr vert="horz" lIns="94531" tIns="47265" rIns="94531" bIns="47265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HK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69307BE-5A70-4E36-85F1-8EF3232BBD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97313" y="9177338"/>
            <a:ext cx="2982912" cy="482600"/>
          </a:xfrm>
          <a:prstGeom prst="rect">
            <a:avLst/>
          </a:prstGeom>
        </p:spPr>
        <p:txBody>
          <a:bodyPr vert="horz" wrap="square" lIns="94531" tIns="47265" rIns="94531" bIns="47265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smtClean="0"/>
            </a:lvl1pPr>
          </a:lstStyle>
          <a:p>
            <a:pPr>
              <a:defRPr/>
            </a:pPr>
            <a:fld id="{689D7AF8-01B2-49D3-8994-733ACDEE2CA1}" type="slidenum">
              <a:rPr lang="zh-HK" altLang="en-US"/>
              <a:pPr>
                <a:defRPr/>
              </a:pPr>
              <a:t>‹#›</a:t>
            </a:fld>
            <a:endParaRPr lang="zh-HK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0CDD04B6-DA48-4644-BC4F-8198500DEFA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07C37967-134C-43C4-854F-BBEB858FC03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EB653275-DA9E-458D-BF3F-86D2BF9A541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66763" indent="-295275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81100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54175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125663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828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30400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972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9544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fld id="{64542C37-ACF2-44C9-A28F-5E0DD136087E}" type="slidenum">
              <a:rPr kumimoji="0" lang="zh-HK" altLang="en-US"/>
              <a:pPr/>
              <a:t>1</a:t>
            </a:fld>
            <a:endParaRPr kumimoji="0" lang="zh-HK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316693DA-AABC-46B2-8767-C15246B1C3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D11D2B0B-C511-4974-8FF1-AF9DB89E3F6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12B363F3-CA31-4670-8DD1-F9B5110E74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66763" indent="-295275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81100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54175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125663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828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30400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972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9544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fld id="{7BC5989E-30A5-4301-8737-D519FB80C685}" type="slidenum">
              <a:rPr kumimoji="0" lang="zh-HK" altLang="en-US"/>
              <a:pPr/>
              <a:t>10</a:t>
            </a:fld>
            <a:endParaRPr kumimoji="0" lang="zh-HK" altLang="en-US"/>
          </a:p>
        </p:txBody>
      </p:sp>
    </p:spTree>
    <p:extLst>
      <p:ext uri="{BB962C8B-B14F-4D97-AF65-F5344CB8AC3E}">
        <p14:creationId xmlns:p14="http://schemas.microsoft.com/office/powerpoint/2010/main" val="9346152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0CDD04B6-DA48-4644-BC4F-8198500DEFA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07C37967-134C-43C4-854F-BBEB858FC03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EB653275-DA9E-458D-BF3F-86D2BF9A541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66763" indent="-295275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81100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54175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125663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828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30400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972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9544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fld id="{64542C37-ACF2-44C9-A28F-5E0DD136087E}" type="slidenum">
              <a:rPr kumimoji="0" lang="zh-HK" altLang="en-US"/>
              <a:pPr/>
              <a:t>11</a:t>
            </a:fld>
            <a:endParaRPr kumimoji="0" lang="zh-HK" altLang="en-US"/>
          </a:p>
        </p:txBody>
      </p:sp>
    </p:spTree>
    <p:extLst>
      <p:ext uri="{BB962C8B-B14F-4D97-AF65-F5344CB8AC3E}">
        <p14:creationId xmlns:p14="http://schemas.microsoft.com/office/powerpoint/2010/main" val="31695311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316693DA-AABC-46B2-8767-C15246B1C3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D11D2B0B-C511-4974-8FF1-AF9DB89E3F6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12B363F3-CA31-4670-8DD1-F9B5110E74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66763" indent="-295275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81100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54175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125663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828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30400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972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9544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fld id="{7BC5989E-30A5-4301-8737-D519FB80C685}" type="slidenum">
              <a:rPr kumimoji="0" lang="zh-HK" altLang="en-US"/>
              <a:pPr/>
              <a:t>12</a:t>
            </a:fld>
            <a:endParaRPr kumimoji="0" lang="zh-HK" altLang="en-US"/>
          </a:p>
        </p:txBody>
      </p:sp>
    </p:spTree>
    <p:extLst>
      <p:ext uri="{BB962C8B-B14F-4D97-AF65-F5344CB8AC3E}">
        <p14:creationId xmlns:p14="http://schemas.microsoft.com/office/powerpoint/2010/main" val="32956242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316693DA-AABC-46B2-8767-C15246B1C3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D11D2B0B-C511-4974-8FF1-AF9DB89E3F6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12B363F3-CA31-4670-8DD1-F9B5110E74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66763" indent="-295275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81100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54175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125663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828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30400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972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9544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fld id="{7BC5989E-30A5-4301-8737-D519FB80C685}" type="slidenum">
              <a:rPr kumimoji="0" lang="zh-HK" altLang="en-US"/>
              <a:pPr/>
              <a:t>13</a:t>
            </a:fld>
            <a:endParaRPr kumimoji="0" lang="zh-HK" altLang="en-US"/>
          </a:p>
        </p:txBody>
      </p:sp>
    </p:spTree>
    <p:extLst>
      <p:ext uri="{BB962C8B-B14F-4D97-AF65-F5344CB8AC3E}">
        <p14:creationId xmlns:p14="http://schemas.microsoft.com/office/powerpoint/2010/main" val="36340743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0CDD04B6-DA48-4644-BC4F-8198500DEFA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07C37967-134C-43C4-854F-BBEB858FC03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EB653275-DA9E-458D-BF3F-86D2BF9A541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66763" indent="-295275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81100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54175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125663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828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30400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972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9544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fld id="{64542C37-ACF2-44C9-A28F-5E0DD136087E}" type="slidenum">
              <a:rPr kumimoji="0" lang="zh-HK" altLang="en-US"/>
              <a:pPr/>
              <a:t>2</a:t>
            </a:fld>
            <a:endParaRPr kumimoji="0" lang="zh-HK" altLang="en-US"/>
          </a:p>
        </p:txBody>
      </p:sp>
    </p:spTree>
    <p:extLst>
      <p:ext uri="{BB962C8B-B14F-4D97-AF65-F5344CB8AC3E}">
        <p14:creationId xmlns:p14="http://schemas.microsoft.com/office/powerpoint/2010/main" val="29498734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316693DA-AABC-46B2-8767-C15246B1C3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D11D2B0B-C511-4974-8FF1-AF9DB89E3F6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12B363F3-CA31-4670-8DD1-F9B5110E74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66763" indent="-295275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81100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54175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125663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828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30400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972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9544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fld id="{7BC5989E-30A5-4301-8737-D519FB80C685}" type="slidenum">
              <a:rPr kumimoji="0" lang="zh-HK" altLang="en-US"/>
              <a:pPr/>
              <a:t>3</a:t>
            </a:fld>
            <a:endParaRPr kumimoji="0" lang="zh-HK" altLang="en-US"/>
          </a:p>
        </p:txBody>
      </p:sp>
    </p:spTree>
    <p:extLst>
      <p:ext uri="{BB962C8B-B14F-4D97-AF65-F5344CB8AC3E}">
        <p14:creationId xmlns:p14="http://schemas.microsoft.com/office/powerpoint/2010/main" val="21547251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316693DA-AABC-46B2-8767-C15246B1C3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D11D2B0B-C511-4974-8FF1-AF9DB89E3F6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12B363F3-CA31-4670-8DD1-F9B5110E74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66763" indent="-295275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81100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54175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125663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828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30400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972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9544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fld id="{7BC5989E-30A5-4301-8737-D519FB80C685}" type="slidenum">
              <a:rPr kumimoji="0" lang="zh-HK" altLang="en-US"/>
              <a:pPr/>
              <a:t>4</a:t>
            </a:fld>
            <a:endParaRPr kumimoji="0" lang="zh-HK" altLang="en-US"/>
          </a:p>
        </p:txBody>
      </p:sp>
    </p:spTree>
    <p:extLst>
      <p:ext uri="{BB962C8B-B14F-4D97-AF65-F5344CB8AC3E}">
        <p14:creationId xmlns:p14="http://schemas.microsoft.com/office/powerpoint/2010/main" val="40038466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316693DA-AABC-46B2-8767-C15246B1C3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D11D2B0B-C511-4974-8FF1-AF9DB89E3F6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12B363F3-CA31-4670-8DD1-F9B5110E74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66763" indent="-295275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81100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54175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125663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828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30400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972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9544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fld id="{7BC5989E-30A5-4301-8737-D519FB80C685}" type="slidenum">
              <a:rPr kumimoji="0" lang="zh-HK" altLang="en-US"/>
              <a:pPr/>
              <a:t>5</a:t>
            </a:fld>
            <a:endParaRPr kumimoji="0" lang="zh-HK" altLang="en-US"/>
          </a:p>
        </p:txBody>
      </p:sp>
    </p:spTree>
    <p:extLst>
      <p:ext uri="{BB962C8B-B14F-4D97-AF65-F5344CB8AC3E}">
        <p14:creationId xmlns:p14="http://schemas.microsoft.com/office/powerpoint/2010/main" val="9575618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0CDD04B6-DA48-4644-BC4F-8198500DEFA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07C37967-134C-43C4-854F-BBEB858FC03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EB653275-DA9E-458D-BF3F-86D2BF9A541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66763" indent="-295275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81100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54175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125663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828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30400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972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9544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fld id="{64542C37-ACF2-44C9-A28F-5E0DD136087E}" type="slidenum">
              <a:rPr kumimoji="0" lang="zh-HK" altLang="en-US"/>
              <a:pPr/>
              <a:t>6</a:t>
            </a:fld>
            <a:endParaRPr kumimoji="0" lang="zh-HK" altLang="en-US"/>
          </a:p>
        </p:txBody>
      </p:sp>
    </p:spTree>
    <p:extLst>
      <p:ext uri="{BB962C8B-B14F-4D97-AF65-F5344CB8AC3E}">
        <p14:creationId xmlns:p14="http://schemas.microsoft.com/office/powerpoint/2010/main" val="13671365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316693DA-AABC-46B2-8767-C15246B1C3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D11D2B0B-C511-4974-8FF1-AF9DB89E3F6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12B363F3-CA31-4670-8DD1-F9B5110E74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66763" indent="-295275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81100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54175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125663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828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30400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972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9544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fld id="{7BC5989E-30A5-4301-8737-D519FB80C685}" type="slidenum">
              <a:rPr kumimoji="0" lang="zh-HK" altLang="en-US"/>
              <a:pPr/>
              <a:t>7</a:t>
            </a:fld>
            <a:endParaRPr kumimoji="0" lang="zh-HK" altLang="en-US"/>
          </a:p>
        </p:txBody>
      </p:sp>
    </p:spTree>
    <p:extLst>
      <p:ext uri="{BB962C8B-B14F-4D97-AF65-F5344CB8AC3E}">
        <p14:creationId xmlns:p14="http://schemas.microsoft.com/office/powerpoint/2010/main" val="2310447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316693DA-AABC-46B2-8767-C15246B1C3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D11D2B0B-C511-4974-8FF1-AF9DB89E3F6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12B363F3-CA31-4670-8DD1-F9B5110E74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66763" indent="-295275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81100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54175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125663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828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30400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972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9544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fld id="{7BC5989E-30A5-4301-8737-D519FB80C685}" type="slidenum">
              <a:rPr kumimoji="0" lang="zh-HK" altLang="en-US"/>
              <a:pPr/>
              <a:t>8</a:t>
            </a:fld>
            <a:endParaRPr kumimoji="0" lang="zh-HK" altLang="en-US"/>
          </a:p>
        </p:txBody>
      </p:sp>
    </p:spTree>
    <p:extLst>
      <p:ext uri="{BB962C8B-B14F-4D97-AF65-F5344CB8AC3E}">
        <p14:creationId xmlns:p14="http://schemas.microsoft.com/office/powerpoint/2010/main" val="33008655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316693DA-AABC-46B2-8767-C15246B1C3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D11D2B0B-C511-4974-8FF1-AF9DB89E3F6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12B363F3-CA31-4670-8DD1-F9B5110E74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66763" indent="-295275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81100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54175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125663" indent="-2349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828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30400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972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954463" indent="-2349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fld id="{7BC5989E-30A5-4301-8737-D519FB80C685}" type="slidenum">
              <a:rPr kumimoji="0" lang="zh-HK" altLang="en-US"/>
              <a:pPr/>
              <a:t>9</a:t>
            </a:fld>
            <a:endParaRPr kumimoji="0" lang="zh-HK" altLang="en-US"/>
          </a:p>
        </p:txBody>
      </p:sp>
    </p:spTree>
    <p:extLst>
      <p:ext uri="{BB962C8B-B14F-4D97-AF65-F5344CB8AC3E}">
        <p14:creationId xmlns:p14="http://schemas.microsoft.com/office/powerpoint/2010/main" val="28138047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HK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HK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6C1B310-7082-4A26-9F03-D5EDB6D0D3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77D132-6988-4F4A-86C4-EA14333519AE}" type="datetime1">
              <a:rPr lang="zh-HK" altLang="en-US"/>
              <a:pPr>
                <a:defRPr/>
              </a:pPr>
              <a:t>20/6/2021</a:t>
            </a:fld>
            <a:endParaRPr lang="zh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7069C6-138B-4BBE-ABCA-15309930B9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A07C15-1151-4C4E-8827-41B2EC060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C8891-1946-42BE-8F50-DD658A16E289}" type="slidenum">
              <a:rPr lang="zh-HK" altLang="en-US"/>
              <a:pPr>
                <a:defRPr/>
              </a:pPr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435645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HK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K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37B16F-2E26-4DAD-9CC3-AB6E6846EC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CB76C9-086D-4F72-9E40-571AB170340B}" type="datetime1">
              <a:rPr lang="zh-HK" altLang="en-US"/>
              <a:pPr>
                <a:defRPr/>
              </a:pPr>
              <a:t>20/6/2021</a:t>
            </a:fld>
            <a:endParaRPr lang="zh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57EB0A-D515-48AE-A6DA-BC78D3E73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EC6C19-97FA-49DD-9900-88499D7BBB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244A4F-88FE-44A3-AB76-8D259638D919}" type="slidenum">
              <a:rPr lang="zh-HK" altLang="en-US"/>
              <a:pPr>
                <a:defRPr/>
              </a:pPr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0392132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HK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K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F31D537-42DB-4F20-B79F-428B5E422E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BDFE0C-97B8-468B-AF40-6E8D9334EE26}" type="datetime1">
              <a:rPr lang="zh-HK" altLang="en-US"/>
              <a:pPr>
                <a:defRPr/>
              </a:pPr>
              <a:t>20/6/2021</a:t>
            </a:fld>
            <a:endParaRPr lang="zh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64FD80-C61F-426F-BB4F-3E70D37067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E9E961-05FD-4CB4-90BE-405EFC6ED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327F83-D77B-463C-B6E3-49188AED440F}" type="slidenum">
              <a:rPr lang="zh-HK" altLang="en-US"/>
              <a:pPr>
                <a:defRPr/>
              </a:pPr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458409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HK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K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EE4E47-981C-4FD2-B886-E5F8C3A835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A84F2A-F17D-4DD4-8254-2FF8BF200037}" type="datetime1">
              <a:rPr lang="zh-HK" altLang="en-US"/>
              <a:pPr>
                <a:defRPr/>
              </a:pPr>
              <a:t>20/6/2021</a:t>
            </a:fld>
            <a:endParaRPr lang="zh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88CF55-C909-4297-BB0E-2F708A59B6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ABACD4-37BE-47DC-ACEC-F6881BF6DC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B161DA-FFC9-46C5-B783-09988BA1F004}" type="slidenum">
              <a:rPr lang="zh-HK" altLang="en-US"/>
              <a:pPr>
                <a:defRPr/>
              </a:pPr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5958443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HK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D66D25-8C89-4AF9-BB26-59F8173DD2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B86EE-C6B6-4DB2-82BF-EF2AAF302253}" type="datetime1">
              <a:rPr lang="zh-HK" altLang="en-US"/>
              <a:pPr>
                <a:defRPr/>
              </a:pPr>
              <a:t>20/6/2021</a:t>
            </a:fld>
            <a:endParaRPr lang="zh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30660E-43CF-4620-84ED-F34D883DC3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EA82E9B-AE16-407F-9368-3FC2E538F7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DBC38-4FE2-425E-9ADE-1846575B4E13}" type="slidenum">
              <a:rPr lang="zh-HK" altLang="en-US"/>
              <a:pPr>
                <a:defRPr/>
              </a:pPr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176837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HK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K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K" altLang="en-US"/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603136C4-5A8E-4429-B7E3-1A7047D6B9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EDEA94-4EA0-4812-8489-55A94C15CEED}" type="datetime1">
              <a:rPr lang="zh-HK" altLang="en-US"/>
              <a:pPr>
                <a:defRPr/>
              </a:pPr>
              <a:t>20/6/2021</a:t>
            </a:fld>
            <a:endParaRPr lang="zh-HK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7CA08F6C-CE0C-4023-AD20-C3BD49E34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HK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C554B6E5-9D63-47A5-ADB3-2046C0BF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9B9123-48B5-4B01-AD2D-78B16E5211B8}" type="slidenum">
              <a:rPr lang="zh-HK" altLang="en-US"/>
              <a:pPr>
                <a:defRPr/>
              </a:pPr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026085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HK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K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K" altLang="en-US"/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EEB4EF28-28B0-48E4-8593-3508BE6BC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89243C-E85A-4A59-82DD-A33CF833FB54}" type="datetime1">
              <a:rPr lang="zh-HK" altLang="en-US"/>
              <a:pPr>
                <a:defRPr/>
              </a:pPr>
              <a:t>20/6/2021</a:t>
            </a:fld>
            <a:endParaRPr lang="zh-HK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C32112B7-0A32-4A02-B280-4B6CC4A4F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HK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C6A307C3-E269-462F-9148-0B0AAB12F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401B9-CDB9-48E4-84C8-7AF47DE4AEA4}" type="slidenum">
              <a:rPr lang="zh-HK" altLang="en-US"/>
              <a:pPr>
                <a:defRPr/>
              </a:pPr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422762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HK" altLang="en-US"/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84354DD8-9410-4555-94DD-7DD5CBBC0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172D17-9A42-4686-BC21-B86116C45FFF}" type="datetime1">
              <a:rPr lang="zh-HK" altLang="en-US"/>
              <a:pPr>
                <a:defRPr/>
              </a:pPr>
              <a:t>20/6/2021</a:t>
            </a:fld>
            <a:endParaRPr lang="zh-HK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0BE7DF22-343C-42B5-B8EC-DEA4B286D4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HK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30D4D2B2-6BEE-4B7D-9DA1-A9E6FEF1D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F52290-DADD-4AF8-A302-7EB3FFA3017C}" type="slidenum">
              <a:rPr lang="zh-HK" altLang="en-US"/>
              <a:pPr>
                <a:defRPr/>
              </a:pPr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1835633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D4531B72-A9C1-4EA7-9EAF-80ED314D0E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99B0E0-7D70-416F-92D8-EE80B0BAA04A}" type="datetime1">
              <a:rPr lang="zh-HK" altLang="en-US"/>
              <a:pPr>
                <a:defRPr/>
              </a:pPr>
              <a:t>20/6/2021</a:t>
            </a:fld>
            <a:endParaRPr lang="zh-HK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546B1F6E-C20F-46BE-B993-FA6A1DD5F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HK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EBFDD14E-3A40-4DA5-8AF3-2D7D0A5C7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B88954-3B8E-4ED1-9E08-A0868656A8AC}" type="slidenum">
              <a:rPr lang="zh-HK" altLang="en-US"/>
              <a:pPr>
                <a:defRPr/>
              </a:pPr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2256021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HK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K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D44D9CE-7F2B-4379-8693-B9B10228BE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38166-A972-4E88-B0B5-169F04D5577F}" type="datetime1">
              <a:rPr lang="zh-HK" altLang="en-US"/>
              <a:pPr>
                <a:defRPr/>
              </a:pPr>
              <a:t>20/6/2021</a:t>
            </a:fld>
            <a:endParaRPr lang="zh-HK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46055A86-2200-4F73-A273-C4C5A30AD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HK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6551B0D9-7EAB-4201-9529-B9215B19E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91C1B9-C420-4816-AF99-C0E01EF35763}" type="slidenum">
              <a:rPr lang="zh-HK" altLang="en-US"/>
              <a:pPr>
                <a:defRPr/>
              </a:pPr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1867671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HK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HK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919BB451-EC7C-4957-B6FB-4D9F3D8998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9DBF6B-0739-43EB-BB09-02F227476BBE}" type="datetime1">
              <a:rPr lang="zh-HK" altLang="en-US"/>
              <a:pPr>
                <a:defRPr/>
              </a:pPr>
              <a:t>20/6/2021</a:t>
            </a:fld>
            <a:endParaRPr lang="zh-HK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4883A61B-1332-4749-93DB-14F448D48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HK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DDBE6FE1-1614-4C1F-B5F9-9293B359C7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4B087C-A064-4994-AF24-5DE7026F500C}" type="slidenum">
              <a:rPr lang="zh-HK" altLang="en-US"/>
              <a:pPr>
                <a:defRPr/>
              </a:pPr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088957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6A8820CE-5BCE-4CEC-9CCA-38603070677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zh-HK" altLang="en-US"/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0710C4D1-DDAE-4770-BDA4-E1BC8AB742C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HK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8C486E2-B0E7-42E1-9952-050AECB78B4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301AA5B-8E04-4A6A-803F-CAD3E5A8D91D}" type="datetime1">
              <a:rPr lang="zh-HK" altLang="en-US"/>
              <a:pPr>
                <a:defRPr/>
              </a:pPr>
              <a:t>20/6/2021</a:t>
            </a:fld>
            <a:endParaRPr lang="zh-HK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427FD8-53DE-49AF-A0D2-3187A00A37C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HK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8D2228C-7D30-4731-A405-FBFB6284B4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8E8C453-CAFA-42CA-8E97-B3BAE8794B06}" type="slidenum">
              <a:rPr lang="zh-HK" altLang="en-US"/>
              <a:pPr>
                <a:defRPr/>
              </a:pPr>
              <a:t>‹#›</a:t>
            </a:fld>
            <a:endParaRPr lang="zh-HK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H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png"/><Relationship Id="rId5" Type="http://schemas.openxmlformats.org/officeDocument/2006/relationships/image" Target="../media/image4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4.png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FC35383A-0D52-4A4B-A890-011239AEBDA1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-828600" y="184150"/>
            <a:ext cx="1008112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HK" sz="4800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kumimoji="0" lang="zh-CN" altLang="en-US" sz="4000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微积分基本定理</a:t>
            </a:r>
            <a:endParaRPr kumimoji="0" lang="en-US" altLang="zh-HK" sz="48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099" name="Line 7">
            <a:extLst>
              <a:ext uri="{FF2B5EF4-FFF2-40B4-BE49-F238E27FC236}">
                <a16:creationId xmlns:a16="http://schemas.microsoft.com/office/drawing/2014/main" id="{2E821254-B301-4A35-870F-21289282A0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650" y="908050"/>
            <a:ext cx="8501063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00" name="组合 1">
            <a:extLst>
              <a:ext uri="{FF2B5EF4-FFF2-40B4-BE49-F238E27FC236}">
                <a16:creationId xmlns:a16="http://schemas.microsoft.com/office/drawing/2014/main" id="{8918E347-A2DE-4949-8444-185423F8F42B}"/>
              </a:ext>
            </a:extLst>
          </p:cNvPr>
          <p:cNvGrpSpPr>
            <a:grpSpLocks/>
          </p:cNvGrpSpPr>
          <p:nvPr/>
        </p:nvGrpSpPr>
        <p:grpSpPr bwMode="auto">
          <a:xfrm>
            <a:off x="2754742" y="2302148"/>
            <a:ext cx="4968875" cy="2228850"/>
            <a:chOff x="1138238" y="1501774"/>
            <a:chExt cx="4568823" cy="2228851"/>
          </a:xfrm>
        </p:grpSpPr>
        <p:grpSp>
          <p:nvGrpSpPr>
            <p:cNvPr id="4102" name="Group 48">
              <a:extLst>
                <a:ext uri="{FF2B5EF4-FFF2-40B4-BE49-F238E27FC236}">
                  <a16:creationId xmlns:a16="http://schemas.microsoft.com/office/drawing/2014/main" id="{A2E7454C-6049-4BC7-A54F-0F2CA2223F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9031" y="1501774"/>
              <a:ext cx="4568030" cy="593725"/>
              <a:chOff x="1054" y="946"/>
              <a:chExt cx="2302" cy="374"/>
            </a:xfrm>
          </p:grpSpPr>
          <p:sp>
            <p:nvSpPr>
              <p:cNvPr id="4123" name="Rectangle 22">
                <a:extLst>
                  <a:ext uri="{FF2B5EF4-FFF2-40B4-BE49-F238E27FC236}">
                    <a16:creationId xmlns:a16="http://schemas.microsoft.com/office/drawing/2014/main" id="{1C526F41-139F-49CA-A582-9A19605B16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0" y="964"/>
                <a:ext cx="187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不定积分和定积分</a:t>
                </a:r>
              </a:p>
            </p:txBody>
          </p:sp>
          <p:sp>
            <p:nvSpPr>
              <p:cNvPr id="10" name="AutoShape 3">
                <a:extLst>
                  <a:ext uri="{FF2B5EF4-FFF2-40B4-BE49-F238E27FC236}">
                    <a16:creationId xmlns:a16="http://schemas.microsoft.com/office/drawing/2014/main" id="{44C821D9-6AF0-4886-ABC5-692A4B38F6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4" y="946"/>
                <a:ext cx="322" cy="374"/>
              </a:xfrm>
              <a:prstGeom prst="roundRect">
                <a:avLst>
                  <a:gd name="adj" fmla="val 6667"/>
                </a:avLst>
              </a:prstGeom>
              <a:solidFill>
                <a:srgbClr val="C00000"/>
              </a:solidFill>
              <a:ln w="9525" algn="ctr">
                <a:noFill/>
                <a:round/>
                <a:headEnd/>
                <a:tailEnd/>
              </a:ln>
              <a:effectLst>
                <a:outerShdw blurRad="152400" dist="152400" dir="84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/>
              </a:scene3d>
              <a:sp3d prstMaterial="matte">
                <a:bevelT w="88900" h="88900"/>
              </a:sp3d>
            </p:spPr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400">
                    <a:solidFill>
                      <a:schemeClr val="bg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endParaRPr lang="zh-CN" altLang="zh-CN" sz="24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103" name="Group 49">
              <a:extLst>
                <a:ext uri="{FF2B5EF4-FFF2-40B4-BE49-F238E27FC236}">
                  <a16:creationId xmlns:a16="http://schemas.microsoft.com/office/drawing/2014/main" id="{840B4E47-2168-428C-96EF-F9372B89FB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9031" y="2298699"/>
              <a:ext cx="3238501" cy="593725"/>
              <a:chOff x="1054" y="1448"/>
              <a:chExt cx="1632" cy="374"/>
            </a:xfrm>
          </p:grpSpPr>
          <p:sp>
            <p:nvSpPr>
              <p:cNvPr id="12" name="AutoShape 3">
                <a:extLst>
                  <a:ext uri="{FF2B5EF4-FFF2-40B4-BE49-F238E27FC236}">
                    <a16:creationId xmlns:a16="http://schemas.microsoft.com/office/drawing/2014/main" id="{3EB37412-377E-44DE-8150-0DB0D3CA4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4" y="1448"/>
                <a:ext cx="322" cy="374"/>
              </a:xfrm>
              <a:prstGeom prst="roundRect">
                <a:avLst>
                  <a:gd name="adj" fmla="val 6667"/>
                </a:avLst>
              </a:prstGeom>
              <a:solidFill>
                <a:srgbClr val="C00000"/>
              </a:solidFill>
              <a:ln w="9525" algn="ctr">
                <a:noFill/>
                <a:round/>
                <a:headEnd/>
                <a:tailEnd/>
              </a:ln>
              <a:effectLst>
                <a:outerShdw blurRad="152400" dist="152400" dir="84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/>
              </a:scene3d>
              <a:sp3d prstMaterial="matte">
                <a:bevelT w="88900" h="88900"/>
              </a:sp3d>
            </p:spPr>
            <p:txBody>
              <a:bodyPr anchor="ctr"/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altLang="zh-CN" sz="2400" dirty="0">
                    <a:solidFill>
                      <a:schemeClr val="bg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endParaRPr lang="zh-CN" altLang="zh-CN" sz="24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22" name="Rectangle 22">
                <a:extLst>
                  <a:ext uri="{FF2B5EF4-FFF2-40B4-BE49-F238E27FC236}">
                    <a16:creationId xmlns:a16="http://schemas.microsoft.com/office/drawing/2014/main" id="{56E12186-3D31-4E9E-B472-D5C590E708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6" y="1470"/>
                <a:ext cx="120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8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积分上限函数</a:t>
                </a:r>
              </a:p>
            </p:txBody>
          </p:sp>
        </p:grpSp>
        <p:grpSp>
          <p:nvGrpSpPr>
            <p:cNvPr id="4104" name="Group 50">
              <a:extLst>
                <a:ext uri="{FF2B5EF4-FFF2-40B4-BE49-F238E27FC236}">
                  <a16:creationId xmlns:a16="http://schemas.microsoft.com/office/drawing/2014/main" id="{D4C3DBA2-83EC-40D9-A483-3CFBC70C98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8238" y="3136900"/>
              <a:ext cx="4238305" cy="593725"/>
              <a:chOff x="1054" y="1976"/>
              <a:chExt cx="2187" cy="374"/>
            </a:xfrm>
          </p:grpSpPr>
          <p:sp>
            <p:nvSpPr>
              <p:cNvPr id="15" name="AutoShape 3">
                <a:extLst>
                  <a:ext uri="{FF2B5EF4-FFF2-40B4-BE49-F238E27FC236}">
                    <a16:creationId xmlns:a16="http://schemas.microsoft.com/office/drawing/2014/main" id="{5F50A306-2AC7-4AA9-97D4-456A89C3BF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4" y="1976"/>
                <a:ext cx="322" cy="374"/>
              </a:xfrm>
              <a:prstGeom prst="roundRect">
                <a:avLst>
                  <a:gd name="adj" fmla="val 6667"/>
                </a:avLst>
              </a:prstGeom>
              <a:solidFill>
                <a:srgbClr val="C00000"/>
              </a:solidFill>
              <a:ln w="9525" algn="ctr">
                <a:noFill/>
                <a:round/>
                <a:headEnd/>
                <a:tailEnd/>
              </a:ln>
              <a:effectLst>
                <a:outerShdw blurRad="152400" dist="152400" dir="84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/>
              </a:scene3d>
              <a:sp3d prstMaterial="matte">
                <a:bevelT w="88900" h="88900"/>
              </a:sp3d>
            </p:spPr>
            <p:txBody>
              <a:bodyPr anchor="ctr"/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altLang="zh-CN" sz="2400" dirty="0">
                    <a:solidFill>
                      <a:schemeClr val="bg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3</a:t>
                </a:r>
                <a:endParaRPr lang="zh-CN" altLang="zh-CN" sz="24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18" name="Rectangle 22">
                <a:extLst>
                  <a:ext uri="{FF2B5EF4-FFF2-40B4-BE49-F238E27FC236}">
                    <a16:creationId xmlns:a16="http://schemas.microsoft.com/office/drawing/2014/main" id="{44EDF9A4-6598-457E-B4DA-903E1794C2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9" y="1999"/>
                <a:ext cx="175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800" b="1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牛顿</a:t>
                </a:r>
                <a:r>
                  <a:rPr lang="en-US" altLang="zh-CN" sz="2800" b="1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-</a:t>
                </a:r>
                <a:r>
                  <a:rPr lang="zh-CN" altLang="en-US" sz="2800" b="1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莱布尼茨公式</a:t>
                </a:r>
              </a:p>
            </p:txBody>
          </p:sp>
        </p:grpSp>
      </p:grpSp>
      <p:pic>
        <p:nvPicPr>
          <p:cNvPr id="4101" name="图片 26" descr="标志上写着字&#10;&#10;描述已自动生成">
            <a:extLst>
              <a:ext uri="{FF2B5EF4-FFF2-40B4-BE49-F238E27FC236}">
                <a16:creationId xmlns:a16="http://schemas.microsoft.com/office/drawing/2014/main" id="{A908F056-771C-442E-AC44-BEFDDF545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563" y="61913"/>
            <a:ext cx="7524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Line 7">
            <a:extLst>
              <a:ext uri="{FF2B5EF4-FFF2-40B4-BE49-F238E27FC236}">
                <a16:creationId xmlns:a16="http://schemas.microsoft.com/office/drawing/2014/main" id="{7F63B3C4-91DC-4080-85F6-512013A4B1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650" y="908050"/>
            <a:ext cx="8501063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BB13A2FD-9265-4B54-B1B3-E38D5843EA27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47650" y="184150"/>
            <a:ext cx="4540374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二、积分上限函数</a:t>
            </a:r>
            <a:endParaRPr kumimoji="0" lang="en-US" altLang="zh-HK" sz="30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8197" name="图片 2" descr="标志上写着字&#10;&#10;描述已自动生成">
            <a:extLst>
              <a:ext uri="{FF2B5EF4-FFF2-40B4-BE49-F238E27FC236}">
                <a16:creationId xmlns:a16="http://schemas.microsoft.com/office/drawing/2014/main" id="{5E170369-5D69-4A0E-A8B2-5CA6F0513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563" y="61913"/>
            <a:ext cx="7524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3">
                <a:extLst>
                  <a:ext uri="{FF2B5EF4-FFF2-40B4-BE49-F238E27FC236}">
                    <a16:creationId xmlns:a16="http://schemas.microsoft.com/office/drawing/2014/main" id="{BFD0B1E3-2F99-4337-A351-EED2EF5223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9601" y="1412776"/>
                <a:ext cx="8139112" cy="1754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>
                  <a:lnSpc>
                    <a:spcPct val="150000"/>
                  </a:lnSpc>
                </a:pPr>
                <a:r>
                  <a:rPr lang="zh-CN" altLang="en-US" sz="2400" b="1">
                    <a:latin typeface="Cambria Math" panose="02040503050406030204" pitchFamily="18" charset="0"/>
                    <a:ea typeface="楷体" panose="02010609060101010101" pitchFamily="49" charset="-122"/>
                  </a:rPr>
                  <a:t>定理</a:t>
                </a:r>
                <a:r>
                  <a:rPr lang="en-US" altLang="zh-CN" sz="2400" b="1">
                    <a:latin typeface="Cambria Math" panose="02040503050406030204" pitchFamily="18" charset="0"/>
                    <a:ea typeface="楷体" panose="02010609060101010101" pitchFamily="49" charset="-122"/>
                  </a:rPr>
                  <a:t>1</a:t>
                </a:r>
                <a:r>
                  <a:rPr lang="zh-CN" altLang="en-US" sz="2400" b="1">
                    <a:latin typeface="Cambria Math" panose="02040503050406030204" pitchFamily="18" charset="0"/>
                    <a:ea typeface="楷体" panose="02010609060101010101" pitchFamily="49" charset="-122"/>
                  </a:rPr>
                  <a:t>：</a:t>
                </a:r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如果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[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]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上连续，那么积分上限的函数</a:t>
                </a:r>
                <a14:m>
                  <m:oMath xmlns:m="http://schemas.openxmlformats.org/officeDocument/2006/math">
                    <m:r>
                      <a:rPr lang="el-GR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𝜱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𝑎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𝑏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]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上可导，并且它的导数：</a:t>
                </a:r>
                <a:endParaRPr lang="en-US" altLang="zh-CN" sz="240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𝜱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17" name="文本框 13">
                <a:extLst>
                  <a:ext uri="{FF2B5EF4-FFF2-40B4-BE49-F238E27FC236}">
                    <a16:creationId xmlns:a16="http://schemas.microsoft.com/office/drawing/2014/main" id="{BFD0B1E3-2F99-4337-A351-EED2EF522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1" y="1412776"/>
                <a:ext cx="8139112" cy="1754326"/>
              </a:xfrm>
              <a:prstGeom prst="rect">
                <a:avLst/>
              </a:prstGeom>
              <a:blipFill>
                <a:blip r:embed="rId4"/>
                <a:stretch>
                  <a:fillRect l="-1124" r="-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3">
                <a:extLst>
                  <a:ext uri="{FF2B5EF4-FFF2-40B4-BE49-F238E27FC236}">
                    <a16:creationId xmlns:a16="http://schemas.microsoft.com/office/drawing/2014/main" id="{AA887728-E30D-4C9A-A08C-5F38D1E697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9601" y="3604973"/>
                <a:ext cx="8139112" cy="1128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>
                  <a:lnSpc>
                    <a:spcPct val="150000"/>
                  </a:lnSpc>
                </a:pPr>
                <a:r>
                  <a:rPr lang="zh-CN" altLang="en-US" sz="2400" b="1">
                    <a:latin typeface="Cambria Math" panose="02040503050406030204" pitchFamily="18" charset="0"/>
                    <a:ea typeface="楷体" panose="02010609060101010101" pitchFamily="49" charset="-122"/>
                  </a:rPr>
                  <a:t>定理</a:t>
                </a:r>
                <a:r>
                  <a:rPr lang="en-US" altLang="zh-CN" sz="2400" b="1">
                    <a:latin typeface="Cambria Math" panose="02040503050406030204" pitchFamily="18" charset="0"/>
                    <a:ea typeface="楷体" panose="02010609060101010101" pitchFamily="49" charset="-122"/>
                  </a:rPr>
                  <a:t>2</a:t>
                </a:r>
                <a:r>
                  <a:rPr lang="zh-CN" altLang="en-US" sz="2400" b="1">
                    <a:latin typeface="Cambria Math" panose="02040503050406030204" pitchFamily="18" charset="0"/>
                    <a:ea typeface="楷体" panose="02010609060101010101" pitchFamily="49" charset="-122"/>
                  </a:rPr>
                  <a:t>：</a:t>
                </a:r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如果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[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]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上连续，那么积分上限的函数</a:t>
                </a:r>
                <a14:m>
                  <m:oMath xmlns:m="http://schemas.openxmlformats.org/officeDocument/2006/math">
                    <m:r>
                      <a:rPr lang="el-GR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𝜱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就是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𝑎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𝑏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]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上的一个原函数。</a:t>
                </a:r>
                <a:endParaRPr lang="en-US" altLang="zh-CN" sz="240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19" name="文本框 13">
                <a:extLst>
                  <a:ext uri="{FF2B5EF4-FFF2-40B4-BE49-F238E27FC236}">
                    <a16:creationId xmlns:a16="http://schemas.microsoft.com/office/drawing/2014/main" id="{AA887728-E30D-4C9A-A08C-5F38D1E697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1" y="3604973"/>
                <a:ext cx="8139112" cy="1128514"/>
              </a:xfrm>
              <a:prstGeom prst="rect">
                <a:avLst/>
              </a:prstGeom>
              <a:blipFill>
                <a:blip r:embed="rId5"/>
                <a:stretch>
                  <a:fillRect l="-1124" r="-75" b="-102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23474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7">
            <a:extLst>
              <a:ext uri="{FF2B5EF4-FFF2-40B4-BE49-F238E27FC236}">
                <a16:creationId xmlns:a16="http://schemas.microsoft.com/office/drawing/2014/main" id="{2E821254-B301-4A35-870F-21289282A0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650" y="908050"/>
            <a:ext cx="8501063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04" name="Group 50">
            <a:extLst>
              <a:ext uri="{FF2B5EF4-FFF2-40B4-BE49-F238E27FC236}">
                <a16:creationId xmlns:a16="http://schemas.microsoft.com/office/drawing/2014/main" id="{D4C3DBA2-83EC-40D9-A483-3CFBC70C987A}"/>
              </a:ext>
            </a:extLst>
          </p:cNvPr>
          <p:cNvGrpSpPr>
            <a:grpSpLocks/>
          </p:cNvGrpSpPr>
          <p:nvPr/>
        </p:nvGrpSpPr>
        <p:grpSpPr bwMode="auto">
          <a:xfrm>
            <a:off x="2771800" y="3212976"/>
            <a:ext cx="4609416" cy="593725"/>
            <a:chOff x="1054" y="1976"/>
            <a:chExt cx="2187" cy="374"/>
          </a:xfrm>
        </p:grpSpPr>
        <p:sp>
          <p:nvSpPr>
            <p:cNvPr id="15" name="AutoShape 3">
              <a:extLst>
                <a:ext uri="{FF2B5EF4-FFF2-40B4-BE49-F238E27FC236}">
                  <a16:creationId xmlns:a16="http://schemas.microsoft.com/office/drawing/2014/main" id="{5F50A306-2AC7-4AA9-97D4-456A89C3B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" y="1976"/>
              <a:ext cx="322" cy="374"/>
            </a:xfrm>
            <a:prstGeom prst="roundRect">
              <a:avLst>
                <a:gd name="adj" fmla="val 6667"/>
              </a:avLst>
            </a:prstGeom>
            <a:solidFill>
              <a:srgbClr val="C00000"/>
            </a:solidFill>
            <a:ln w="9525" algn="ctr">
              <a:noFill/>
              <a:round/>
              <a:headEnd/>
              <a:tailEnd/>
            </a:ln>
            <a:effectLst>
              <a:outerShdw blurRad="152400" dist="152400" dir="84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/>
            </a:scene3d>
            <a:sp3d prstMaterial="matte">
              <a:bevelT w="88900" h="88900"/>
            </a:sp3d>
          </p:spPr>
          <p:txBody>
            <a:bodyPr anchor="ctr"/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4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zh-CN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8" name="Rectangle 22">
              <a:extLst>
                <a:ext uri="{FF2B5EF4-FFF2-40B4-BE49-F238E27FC236}">
                  <a16:creationId xmlns:a16="http://schemas.microsoft.com/office/drawing/2014/main" id="{44EDF9A4-6598-457E-B4DA-903E1794C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9" y="1999"/>
              <a:ext cx="17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牛顿</a:t>
              </a:r>
              <a:r>
                <a:rPr lang="en-US" altLang="zh-CN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-</a:t>
              </a:r>
              <a:r>
                <a:rPr lang="zh-CN" altLang="en-US" sz="28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莱布尼茨公式</a:t>
              </a:r>
            </a:p>
          </p:txBody>
        </p:sp>
      </p:grpSp>
      <p:pic>
        <p:nvPicPr>
          <p:cNvPr id="4101" name="图片 26" descr="标志上写着字&#10;&#10;描述已自动生成">
            <a:extLst>
              <a:ext uri="{FF2B5EF4-FFF2-40B4-BE49-F238E27FC236}">
                <a16:creationId xmlns:a16="http://schemas.microsoft.com/office/drawing/2014/main" id="{A908F056-771C-442E-AC44-BEFDDF545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563" y="61913"/>
            <a:ext cx="7524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106274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00AE98DC-3FF9-46A6-8854-8FE0B254246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116013" y="3294063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HK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en-US" altLang="zh-HK" sz="24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0" lang="zh-HK" altLang="en-US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5" name="Line 7">
            <a:extLst>
              <a:ext uri="{FF2B5EF4-FFF2-40B4-BE49-F238E27FC236}">
                <a16:creationId xmlns:a16="http://schemas.microsoft.com/office/drawing/2014/main" id="{7F63B3C4-91DC-4080-85F6-512013A4B1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650" y="908050"/>
            <a:ext cx="8501063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BB13A2FD-9265-4B54-B1B3-E38D5843EA27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47650" y="184150"/>
            <a:ext cx="4540374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三、牛顿</a:t>
            </a:r>
            <a:r>
              <a:rPr kumimoji="0" lang="en-US" altLang="zh-CN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kumimoji="0" lang="zh-CN" altLang="en-US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莱布尼茨公式</a:t>
            </a:r>
            <a:endParaRPr kumimoji="0" lang="en-US" altLang="zh-HK" sz="30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8197" name="图片 2" descr="标志上写着字&#10;&#10;描述已自动生成">
            <a:extLst>
              <a:ext uri="{FF2B5EF4-FFF2-40B4-BE49-F238E27FC236}">
                <a16:creationId xmlns:a16="http://schemas.microsoft.com/office/drawing/2014/main" id="{5E170369-5D69-4A0E-A8B2-5CA6F0513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563" y="61913"/>
            <a:ext cx="7524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13">
                <a:extLst>
                  <a:ext uri="{FF2B5EF4-FFF2-40B4-BE49-F238E27FC236}">
                    <a16:creationId xmlns:a16="http://schemas.microsoft.com/office/drawing/2014/main" id="{35BE5A36-B5BA-40C5-A9AA-5528448982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8895" y="1166978"/>
                <a:ext cx="8246020" cy="3021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>
                  <a:lnSpc>
                    <a:spcPct val="150000"/>
                  </a:lnSpc>
                </a:pPr>
                <a:r>
                  <a:rPr lang="zh-CN" altLang="en-US" sz="2400" b="1">
                    <a:latin typeface="Cambria Math" panose="02040503050406030204" pitchFamily="18" charset="0"/>
                    <a:ea typeface="楷体" panose="02010609060101010101" pitchFamily="49" charset="-122"/>
                  </a:rPr>
                  <a:t>定理</a:t>
                </a:r>
                <a:r>
                  <a:rPr lang="en-US" altLang="zh-CN" sz="2400" b="1">
                    <a:latin typeface="Cambria Math" panose="02040503050406030204" pitchFamily="18" charset="0"/>
                    <a:ea typeface="楷体" panose="02010609060101010101" pitchFamily="49" charset="-122"/>
                  </a:rPr>
                  <a:t>3</a:t>
                </a:r>
                <a:r>
                  <a:rPr lang="zh-CN" altLang="en-US" sz="2400" b="1">
                    <a:latin typeface="Cambria Math" panose="02040503050406030204" pitchFamily="18" charset="0"/>
                    <a:ea typeface="楷体" panose="02010609060101010101" pitchFamily="49" charset="-122"/>
                  </a:rPr>
                  <a:t>（微积分基本定理）：</a:t>
                </a:r>
                <a:endParaRPr lang="en-US" altLang="zh-CN" sz="2400" b="1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</a:pPr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如果函数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𝑭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是连续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[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]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上的一个原函数，那么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：</m:t>
                    </m:r>
                  </m:oMath>
                </a14:m>
                <a:endParaRPr lang="en-US" altLang="zh-CN" sz="2400" b="0" i="1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𝒂</m:t>
                          </m:r>
                        </m:sub>
                        <m:sup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𝒃</m:t>
                          </m:r>
                        </m:sup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𝒅𝒙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𝑭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𝒃</m:t>
                              </m:r>
                            </m:e>
                          </m:d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𝑭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𝒂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400" b="1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10" name="文本框 13">
                <a:extLst>
                  <a:ext uri="{FF2B5EF4-FFF2-40B4-BE49-F238E27FC236}">
                    <a16:creationId xmlns:a16="http://schemas.microsoft.com/office/drawing/2014/main" id="{35BE5A36-B5BA-40C5-A9AA-5528448982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8895" y="1166978"/>
                <a:ext cx="8246020" cy="3021596"/>
              </a:xfrm>
              <a:prstGeom prst="rect">
                <a:avLst/>
              </a:prstGeom>
              <a:blipFill>
                <a:blip r:embed="rId4"/>
                <a:stretch>
                  <a:fillRect l="-1183" r="-2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3">
            <a:extLst>
              <a:ext uri="{FF2B5EF4-FFF2-40B4-BE49-F238E27FC236}">
                <a16:creationId xmlns:a16="http://schemas.microsoft.com/office/drawing/2014/main" id="{0DB53FC1-98F3-4E09-B96C-017840D0F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2139" y="4323491"/>
            <a:ext cx="2859531" cy="574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marL="0" indent="0">
              <a:lnSpc>
                <a:spcPct val="150000"/>
              </a:lnSpc>
            </a:pPr>
            <a:r>
              <a:rPr lang="zh-CN" altLang="en-US" sz="2400" b="1">
                <a:latin typeface="Cambria Math" panose="02040503050406030204" pitchFamily="18" charset="0"/>
                <a:ea typeface="楷体" panose="02010609060101010101" pitchFamily="49" charset="-122"/>
              </a:rPr>
              <a:t>牛顿</a:t>
            </a:r>
            <a:r>
              <a:rPr lang="en-US" altLang="zh-CN" sz="2400" b="1">
                <a:latin typeface="Cambria Math" panose="02040503050406030204" pitchFamily="18" charset="0"/>
                <a:ea typeface="楷体" panose="02010609060101010101" pitchFamily="49" charset="-122"/>
              </a:rPr>
              <a:t>-</a:t>
            </a:r>
            <a:r>
              <a:rPr lang="zh-CN" altLang="en-US" sz="2400" b="1">
                <a:latin typeface="Cambria Math" panose="02040503050406030204" pitchFamily="18" charset="0"/>
                <a:ea typeface="楷体" panose="02010609060101010101" pitchFamily="49" charset="-122"/>
              </a:rPr>
              <a:t>莱布尼茨公式</a:t>
            </a:r>
            <a:endParaRPr lang="en-US" altLang="zh-CN" sz="2400">
              <a:latin typeface="Cambria Math" panose="02040503050406030204" pitchFamily="18" charset="0"/>
              <a:ea typeface="楷体" panose="02010609060101010101" pitchFamily="49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71A59F4-DBBC-4B62-8162-A03E454BF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1351" y="5032925"/>
            <a:ext cx="2859531" cy="574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marL="0" indent="0">
              <a:lnSpc>
                <a:spcPct val="150000"/>
              </a:lnSpc>
            </a:pPr>
            <a:r>
              <a:rPr lang="zh-CN" altLang="en-US" sz="2400" b="1">
                <a:latin typeface="Cambria Math" panose="02040503050406030204" pitchFamily="18" charset="0"/>
                <a:ea typeface="楷体" panose="02010609060101010101" pitchFamily="49" charset="-122"/>
              </a:rPr>
              <a:t>微积分基本公式</a:t>
            </a:r>
            <a:endParaRPr lang="en-US" altLang="zh-CN" sz="2400">
              <a:latin typeface="Cambria Math" panose="02040503050406030204" pitchFamily="18" charset="0"/>
              <a:ea typeface="楷体" panose="02010609060101010101" pitchFamily="49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09D5ED9-7313-4C9D-B978-F1E8D75EC756}"/>
              </a:ext>
            </a:extLst>
          </p:cNvPr>
          <p:cNvSpPr txBox="1"/>
          <p:nvPr/>
        </p:nvSpPr>
        <p:spPr>
          <a:xfrm>
            <a:off x="1248446" y="5772416"/>
            <a:ext cx="69069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揭示了定积分与不定积分之间的联系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12061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00AE98DC-3FF9-46A6-8854-8FE0B254246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116013" y="3294063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HK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en-US" altLang="zh-HK" sz="24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0" lang="zh-HK" altLang="en-US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5" name="Line 7">
            <a:extLst>
              <a:ext uri="{FF2B5EF4-FFF2-40B4-BE49-F238E27FC236}">
                <a16:creationId xmlns:a16="http://schemas.microsoft.com/office/drawing/2014/main" id="{7F63B3C4-91DC-4080-85F6-512013A4B1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650" y="908050"/>
            <a:ext cx="8501063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BB13A2FD-9265-4B54-B1B3-E38D5843EA27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47650" y="184150"/>
            <a:ext cx="4540374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三、牛顿</a:t>
            </a:r>
            <a:r>
              <a:rPr kumimoji="0" lang="en-US" altLang="zh-CN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kumimoji="0" lang="zh-CN" altLang="en-US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莱布尼茨公式</a:t>
            </a:r>
            <a:endParaRPr kumimoji="0" lang="en-US" altLang="zh-HK" sz="30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8197" name="图片 2" descr="标志上写着字&#10;&#10;描述已自动生成">
            <a:extLst>
              <a:ext uri="{FF2B5EF4-FFF2-40B4-BE49-F238E27FC236}">
                <a16:creationId xmlns:a16="http://schemas.microsoft.com/office/drawing/2014/main" id="{5E170369-5D69-4A0E-A8B2-5CA6F0513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563" y="61913"/>
            <a:ext cx="7524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13">
                <a:extLst>
                  <a:ext uri="{FF2B5EF4-FFF2-40B4-BE49-F238E27FC236}">
                    <a16:creationId xmlns:a16="http://schemas.microsoft.com/office/drawing/2014/main" id="{35BE5A36-B5BA-40C5-A9AA-5528448982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8895" y="1052736"/>
                <a:ext cx="8246020" cy="19071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>
                  <a:lnSpc>
                    <a:spcPct val="150000"/>
                  </a:lnSpc>
                </a:pPr>
                <a:r>
                  <a:rPr lang="zh-CN" altLang="en-US" sz="2400" b="1">
                    <a:latin typeface="Cambria Math" panose="02040503050406030204" pitchFamily="18" charset="0"/>
                    <a:ea typeface="楷体" panose="02010609060101010101" pitchFamily="49" charset="-122"/>
                  </a:rPr>
                  <a:t>证：</a:t>
                </a:r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𝑭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zh-CN" altLang="en-US" sz="2400" b="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连续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函数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的一个原函数，又已知积分上限函数</a:t>
                </a:r>
                <a14:m>
                  <m:oMath xmlns:m="http://schemas.openxmlformats.org/officeDocument/2006/math">
                    <m:r>
                      <a:rPr lang="el-GR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𝜱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也是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的一个原函数 ，那么：</a:t>
                </a:r>
                <a:endParaRPr lang="en-US" altLang="zh-CN" sz="240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𝑭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−</m:t>
                      </m:r>
                      <m:r>
                        <a:rPr lang="el-GR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𝜱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𝑪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10" name="文本框 13">
                <a:extLst>
                  <a:ext uri="{FF2B5EF4-FFF2-40B4-BE49-F238E27FC236}">
                    <a16:creationId xmlns:a16="http://schemas.microsoft.com/office/drawing/2014/main" id="{35BE5A36-B5BA-40C5-A9AA-5528448982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8895" y="1052736"/>
                <a:ext cx="8246020" cy="1907189"/>
              </a:xfrm>
              <a:prstGeom prst="rect">
                <a:avLst/>
              </a:prstGeom>
              <a:blipFill>
                <a:blip r:embed="rId4"/>
                <a:stretch>
                  <a:fillRect l="-11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3">
                <a:extLst>
                  <a:ext uri="{FF2B5EF4-FFF2-40B4-BE49-F238E27FC236}">
                    <a16:creationId xmlns:a16="http://schemas.microsoft.com/office/drawing/2014/main" id="{F81E8619-8C41-4186-A563-7C83E02EEE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8895" y="2959925"/>
                <a:ext cx="8246020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>
                  <a:lnSpc>
                    <a:spcPct val="150000"/>
                  </a:lnSpc>
                </a:pPr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取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𝑎</m:t>
                    </m:r>
                  </m:oMath>
                </a14:m>
                <a:r>
                  <a:rPr lang="en-US" altLang="zh-CN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𝑭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𝑎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l-GR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𝜱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altLang="zh-CN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,</a:t>
                </a:r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由</a:t>
                </a:r>
                <a14:m>
                  <m:oMath xmlns:m="http://schemas.openxmlformats.org/officeDocument/2006/math">
                    <m:r>
                      <a:rPr lang="el-GR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𝜱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的定义可知：</a:t>
                </a:r>
                <a:r>
                  <a:rPr lang="el-GR" altLang="zh-CN" sz="2400" b="1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𝜱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=0,</a:t>
                </a:r>
              </a:p>
              <a:p>
                <a:pPr marL="0" indent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𝑭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𝑎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𝑪</m:t>
                      </m:r>
                    </m:oMath>
                  </m:oMathPara>
                </a14:m>
                <a:endParaRPr lang="en-US" altLang="zh-CN" sz="2400" b="1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3" name="文本框 13">
                <a:extLst>
                  <a:ext uri="{FF2B5EF4-FFF2-40B4-BE49-F238E27FC236}">
                    <a16:creationId xmlns:a16="http://schemas.microsoft.com/office/drawing/2014/main" id="{F81E8619-8C41-4186-A563-7C83E02EEE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8895" y="2959925"/>
                <a:ext cx="8246020" cy="1200329"/>
              </a:xfrm>
              <a:prstGeom prst="rect">
                <a:avLst/>
              </a:prstGeom>
              <a:blipFill>
                <a:blip r:embed="rId5"/>
                <a:stretch>
                  <a:fillRect l="-11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3">
                <a:extLst>
                  <a:ext uri="{FF2B5EF4-FFF2-40B4-BE49-F238E27FC236}">
                    <a16:creationId xmlns:a16="http://schemas.microsoft.com/office/drawing/2014/main" id="{04CCB2D0-8385-4FAF-AC05-A07960C94C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8895" y="4146190"/>
                <a:ext cx="8246020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>
                  <a:lnSpc>
                    <a:spcPct val="150000"/>
                  </a:lnSpc>
                </a:pPr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取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</m:oMath>
                </a14:m>
                <a:r>
                  <a:rPr lang="en-US" altLang="zh-CN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𝑭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𝑏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l-GR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𝜱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b="1"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𝑭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,</a:t>
                </a:r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因此：</a:t>
                </a:r>
                <a:endParaRPr lang="en-US" altLang="zh-CN" sz="240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𝜱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𝑭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16" name="文本框 13">
                <a:extLst>
                  <a:ext uri="{FF2B5EF4-FFF2-40B4-BE49-F238E27FC236}">
                    <a16:creationId xmlns:a16="http://schemas.microsoft.com/office/drawing/2014/main" id="{04CCB2D0-8385-4FAF-AC05-A07960C94C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8895" y="4146190"/>
                <a:ext cx="8246020" cy="1200329"/>
              </a:xfrm>
              <a:prstGeom prst="rect">
                <a:avLst/>
              </a:prstGeom>
              <a:blipFill>
                <a:blip r:embed="rId6"/>
                <a:stretch>
                  <a:fillRect l="-11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3">
                <a:extLst>
                  <a:ext uri="{FF2B5EF4-FFF2-40B4-BE49-F238E27FC236}">
                    <a16:creationId xmlns:a16="http://schemas.microsoft.com/office/drawing/2014/main" id="{1FE49918-750E-4537-BA5D-6A90E9B886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568" y="5237749"/>
                <a:ext cx="3528392" cy="1359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𝒂</m:t>
                          </m:r>
                        </m:sub>
                        <m:sup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𝒃</m:t>
                          </m:r>
                        </m:sup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𝒅𝒕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𝑭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𝒃</m:t>
                              </m:r>
                            </m:e>
                          </m:d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𝑭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𝒂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400" b="1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17" name="文本框 13">
                <a:extLst>
                  <a:ext uri="{FF2B5EF4-FFF2-40B4-BE49-F238E27FC236}">
                    <a16:creationId xmlns:a16="http://schemas.microsoft.com/office/drawing/2014/main" id="{1FE49918-750E-4537-BA5D-6A90E9B88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5237749"/>
                <a:ext cx="3528392" cy="13596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3">
                <a:extLst>
                  <a:ext uri="{FF2B5EF4-FFF2-40B4-BE49-F238E27FC236}">
                    <a16:creationId xmlns:a16="http://schemas.microsoft.com/office/drawing/2014/main" id="{F83B8CA3-DB94-4233-AB4B-7525051535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8024" y="5237748"/>
                <a:ext cx="3600400" cy="1359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    </m:t>
                      </m:r>
                      <m:nary>
                        <m:nary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𝒂</m:t>
                          </m:r>
                        </m:sub>
                        <m:sup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𝒃</m:t>
                          </m:r>
                        </m:sup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𝒅𝒙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𝑭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𝒃</m:t>
                              </m:r>
                            </m:e>
                          </m:d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𝑭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𝒂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400" b="1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18" name="文本框 13">
                <a:extLst>
                  <a:ext uri="{FF2B5EF4-FFF2-40B4-BE49-F238E27FC236}">
                    <a16:creationId xmlns:a16="http://schemas.microsoft.com/office/drawing/2014/main" id="{F83B8CA3-DB94-4233-AB4B-7525051535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88024" y="5237748"/>
                <a:ext cx="3600400" cy="1359603"/>
              </a:xfrm>
              <a:prstGeom prst="rect">
                <a:avLst/>
              </a:prstGeom>
              <a:blipFill>
                <a:blip r:embed="rId8"/>
                <a:stretch>
                  <a:fillRect l="-5922" r="-40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6781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7">
            <a:extLst>
              <a:ext uri="{FF2B5EF4-FFF2-40B4-BE49-F238E27FC236}">
                <a16:creationId xmlns:a16="http://schemas.microsoft.com/office/drawing/2014/main" id="{2E821254-B301-4A35-870F-21289282A0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650" y="908050"/>
            <a:ext cx="8501063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02" name="Group 48">
            <a:extLst>
              <a:ext uri="{FF2B5EF4-FFF2-40B4-BE49-F238E27FC236}">
                <a16:creationId xmlns:a16="http://schemas.microsoft.com/office/drawing/2014/main" id="{A2E7454C-6049-4BC7-A54F-0F2CA2223FC3}"/>
              </a:ext>
            </a:extLst>
          </p:cNvPr>
          <p:cNvGrpSpPr>
            <a:grpSpLocks/>
          </p:cNvGrpSpPr>
          <p:nvPr/>
        </p:nvGrpSpPr>
        <p:grpSpPr bwMode="auto">
          <a:xfrm>
            <a:off x="2627784" y="3284984"/>
            <a:ext cx="4968013" cy="593725"/>
            <a:chOff x="1054" y="946"/>
            <a:chExt cx="2302" cy="374"/>
          </a:xfrm>
        </p:grpSpPr>
        <p:sp>
          <p:nvSpPr>
            <p:cNvPr id="4123" name="Rectangle 22">
              <a:extLst>
                <a:ext uri="{FF2B5EF4-FFF2-40B4-BE49-F238E27FC236}">
                  <a16:creationId xmlns:a16="http://schemas.microsoft.com/office/drawing/2014/main" id="{1C526F41-139F-49CA-A582-9A19605B1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964"/>
              <a:ext cx="18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不定积分和定积分</a:t>
              </a:r>
            </a:p>
          </p:txBody>
        </p:sp>
        <p:sp>
          <p:nvSpPr>
            <p:cNvPr id="10" name="AutoShape 3">
              <a:extLst>
                <a:ext uri="{FF2B5EF4-FFF2-40B4-BE49-F238E27FC236}">
                  <a16:creationId xmlns:a16="http://schemas.microsoft.com/office/drawing/2014/main" id="{44C821D9-6AF0-4886-ABC5-692A4B38F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" y="946"/>
              <a:ext cx="322" cy="374"/>
            </a:xfrm>
            <a:prstGeom prst="roundRect">
              <a:avLst>
                <a:gd name="adj" fmla="val 6667"/>
              </a:avLst>
            </a:prstGeom>
            <a:solidFill>
              <a:srgbClr val="C00000"/>
            </a:solidFill>
            <a:ln w="9525" algn="ctr">
              <a:noFill/>
              <a:round/>
              <a:headEnd/>
              <a:tailEnd/>
            </a:ln>
            <a:effectLst>
              <a:outerShdw blurRad="152400" dist="152400" dir="84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/>
            </a:scene3d>
            <a:sp3d prstMaterial="matte">
              <a:bevelT w="88900" h="88900"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4101" name="图片 26" descr="标志上写着字&#10;&#10;描述已自动生成">
            <a:extLst>
              <a:ext uri="{FF2B5EF4-FFF2-40B4-BE49-F238E27FC236}">
                <a16:creationId xmlns:a16="http://schemas.microsoft.com/office/drawing/2014/main" id="{A908F056-771C-442E-AC44-BEFDDF545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563" y="61913"/>
            <a:ext cx="7524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141032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00AE98DC-3FF9-46A6-8854-8FE0B254246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116013" y="3294063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HK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en-US" altLang="zh-HK" sz="24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0" lang="zh-HK" altLang="en-US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5" name="Line 7">
            <a:extLst>
              <a:ext uri="{FF2B5EF4-FFF2-40B4-BE49-F238E27FC236}">
                <a16:creationId xmlns:a16="http://schemas.microsoft.com/office/drawing/2014/main" id="{7F63B3C4-91DC-4080-85F6-512013A4B1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650" y="908050"/>
            <a:ext cx="8501063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197" name="图片 2" descr="标志上写着字&#10;&#10;描述已自动生成">
            <a:extLst>
              <a:ext uri="{FF2B5EF4-FFF2-40B4-BE49-F238E27FC236}">
                <a16:creationId xmlns:a16="http://schemas.microsoft.com/office/drawing/2014/main" id="{5E170369-5D69-4A0E-A8B2-5CA6F0513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563" y="61913"/>
            <a:ext cx="7524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8" name="文本框 13">
                <a:extLst>
                  <a:ext uri="{FF2B5EF4-FFF2-40B4-BE49-F238E27FC236}">
                    <a16:creationId xmlns:a16="http://schemas.microsoft.com/office/drawing/2014/main" id="{AAFAE686-5D61-4D8B-A30B-0A5B6CE950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0465" y="1744617"/>
                <a:ext cx="8139112" cy="21690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>
                  <a:lnSpc>
                    <a:spcPct val="150000"/>
                  </a:lnSpc>
                </a:pPr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如果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在区间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𝑰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上连续，那么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的带有任意常数项的</a:t>
                </a:r>
                <a:r>
                  <a:rPr lang="zh-CN" altLang="en-US" sz="2400" u="wavyHeavy">
                    <a:uFill>
                      <a:solidFill>
                        <a:srgbClr val="FF0000"/>
                      </a:solidFill>
                    </a:uFill>
                    <a:latin typeface="Cambria Math" panose="02040503050406030204" pitchFamily="18" charset="0"/>
                    <a:ea typeface="楷体" panose="02010609060101010101" pitchFamily="49" charset="-122"/>
                  </a:rPr>
                  <a:t>原函数</a:t>
                </a:r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的不定积分，记作</a:t>
                </a:r>
                <a:r>
                  <a:rPr lang="en-US" altLang="zh-CN" sz="240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  <a:endParaRPr lang="en-US" altLang="zh-CN" sz="24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𝑑𝑥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𝐶</m:t>
                          </m:r>
                        </m:e>
                      </m:nary>
                    </m:oMath>
                  </m:oMathPara>
                </a14:m>
                <a:endParaRPr lang="en-US" altLang="zh-CN" sz="2400" b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58" name="文本框 13">
                <a:extLst>
                  <a:ext uri="{FF2B5EF4-FFF2-40B4-BE49-F238E27FC236}">
                    <a16:creationId xmlns:a16="http://schemas.microsoft.com/office/drawing/2014/main" id="{AAFAE686-5D61-4D8B-A30B-0A5B6CE950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0465" y="1744617"/>
                <a:ext cx="8139112" cy="2169055"/>
              </a:xfrm>
              <a:prstGeom prst="rect">
                <a:avLst/>
              </a:prstGeom>
              <a:blipFill>
                <a:blip r:embed="rId4"/>
                <a:stretch>
                  <a:fillRect l="-1199" r="-1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文本框 3">
            <a:extLst>
              <a:ext uri="{FF2B5EF4-FFF2-40B4-BE49-F238E27FC236}">
                <a16:creationId xmlns:a16="http://schemas.microsoft.com/office/drawing/2014/main" id="{2969A5FF-75F3-421E-8D71-1B94DD9E0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399" y="975692"/>
            <a:ext cx="29527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不定积分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8424C566-B293-4CFC-B4B4-6136A01FEB36}"/>
              </a:ext>
            </a:extLst>
          </p:cNvPr>
          <p:cNvSpPr txBox="1"/>
          <p:nvPr/>
        </p:nvSpPr>
        <p:spPr>
          <a:xfrm>
            <a:off x="1118542" y="5555587"/>
            <a:ext cx="690691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积分运算是微分运算的逆运算</a:t>
            </a:r>
            <a:endParaRPr kumimoji="1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highlight>
                <a:srgbClr val="FFFF00"/>
              </a:highlight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endParaRPr lang="zh-CN" altLang="en-US"/>
          </a:p>
        </p:txBody>
      </p:sp>
      <p:sp>
        <p:nvSpPr>
          <p:cNvPr id="61" name="Rectangle 2">
            <a:extLst>
              <a:ext uri="{FF2B5EF4-FFF2-40B4-BE49-F238E27FC236}">
                <a16:creationId xmlns:a16="http://schemas.microsoft.com/office/drawing/2014/main" id="{CAAE5688-A179-48EB-B9EF-A7303CCBD8B5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47650" y="184150"/>
            <a:ext cx="5908526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一、不定积分和定积分</a:t>
            </a:r>
            <a:endParaRPr kumimoji="0" lang="en-US" altLang="zh-HK" sz="30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13">
                <a:extLst>
                  <a:ext uri="{FF2B5EF4-FFF2-40B4-BE49-F238E27FC236}">
                    <a16:creationId xmlns:a16="http://schemas.microsoft.com/office/drawing/2014/main" id="{C54E7A7F-B820-444D-AEBA-9EB2BDDC2C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2050" y="3378383"/>
                <a:ext cx="8139112" cy="1882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>
                  <a:lnSpc>
                    <a:spcPct val="150000"/>
                  </a:lnSpc>
                </a:pPr>
                <a:endParaRPr lang="en-US" altLang="zh-CN" sz="2400" b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marL="0" indent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altLang="zh-CN" sz="2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𝑑𝑥</m:t>
                                  </m:r>
                                </m:e>
                              </m:nary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𝑓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sz="24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9" name="文本框 13">
                <a:extLst>
                  <a:ext uri="{FF2B5EF4-FFF2-40B4-BE49-F238E27FC236}">
                    <a16:creationId xmlns:a16="http://schemas.microsoft.com/office/drawing/2014/main" id="{C54E7A7F-B820-444D-AEBA-9EB2BDDC2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050" y="3378383"/>
                <a:ext cx="8139112" cy="18825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14825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00AE98DC-3FF9-46A6-8854-8FE0B254246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116013" y="3294063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HK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en-US" altLang="zh-HK" sz="24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0" lang="zh-HK" altLang="en-US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5" name="Line 7">
            <a:extLst>
              <a:ext uri="{FF2B5EF4-FFF2-40B4-BE49-F238E27FC236}">
                <a16:creationId xmlns:a16="http://schemas.microsoft.com/office/drawing/2014/main" id="{7F63B3C4-91DC-4080-85F6-512013A4B1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650" y="908050"/>
            <a:ext cx="8501063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197" name="图片 2" descr="标志上写着字&#10;&#10;描述已自动生成">
            <a:extLst>
              <a:ext uri="{FF2B5EF4-FFF2-40B4-BE49-F238E27FC236}">
                <a16:creationId xmlns:a16="http://schemas.microsoft.com/office/drawing/2014/main" id="{5E170369-5D69-4A0E-A8B2-5CA6F0513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563" y="61913"/>
            <a:ext cx="7524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文本框 3">
            <a:extLst>
              <a:ext uri="{FF2B5EF4-FFF2-40B4-BE49-F238E27FC236}">
                <a16:creationId xmlns:a16="http://schemas.microsoft.com/office/drawing/2014/main" id="{2969A5FF-75F3-421E-8D71-1B94DD9E0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399" y="975692"/>
            <a:ext cx="29527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定积分</a:t>
            </a:r>
          </a:p>
        </p:txBody>
      </p:sp>
      <p:sp>
        <p:nvSpPr>
          <p:cNvPr id="61" name="Rectangle 2">
            <a:extLst>
              <a:ext uri="{FF2B5EF4-FFF2-40B4-BE49-F238E27FC236}">
                <a16:creationId xmlns:a16="http://schemas.microsoft.com/office/drawing/2014/main" id="{CAAE5688-A179-48EB-B9EF-A7303CCBD8B5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47650" y="184150"/>
            <a:ext cx="5908526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一、不定积分和定积分</a:t>
            </a:r>
            <a:endParaRPr kumimoji="0" lang="en-US" altLang="zh-HK" sz="30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9" name="Group 2">
            <a:extLst>
              <a:ext uri="{FF2B5EF4-FFF2-40B4-BE49-F238E27FC236}">
                <a16:creationId xmlns:a16="http://schemas.microsoft.com/office/drawing/2014/main" id="{D4A280E5-28C0-4FCA-A716-63FB84BAAEF1}"/>
              </a:ext>
            </a:extLst>
          </p:cNvPr>
          <p:cNvGrpSpPr>
            <a:grpSpLocks/>
          </p:cNvGrpSpPr>
          <p:nvPr/>
        </p:nvGrpSpPr>
        <p:grpSpPr bwMode="auto">
          <a:xfrm>
            <a:off x="982955" y="1978025"/>
            <a:ext cx="3195638" cy="2305050"/>
            <a:chOff x="3218" y="1634"/>
            <a:chExt cx="2013" cy="1452"/>
          </a:xfrm>
        </p:grpSpPr>
        <p:graphicFrame>
          <p:nvGraphicFramePr>
            <p:cNvPr id="10" name="Object 3">
              <a:extLst>
                <a:ext uri="{FF2B5EF4-FFF2-40B4-BE49-F238E27FC236}">
                  <a16:creationId xmlns:a16="http://schemas.microsoft.com/office/drawing/2014/main" id="{58F080BD-2568-4391-9D2E-D369D9D29B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6" y="1946"/>
            <a:ext cx="1200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4" imgW="1828571" imgH="1857143" progId="Paint.Picture">
                    <p:embed/>
                  </p:oleObj>
                </mc:Choice>
                <mc:Fallback>
                  <p:oleObj name="BMP 图象" r:id="rId4" imgW="1828571" imgH="1857143" progId="Paint.Picture">
                    <p:embed/>
                    <p:pic>
                      <p:nvPicPr>
                        <p:cNvPr id="3075" name="Object 3">
                          <a:extLst>
                            <a:ext uri="{FF2B5EF4-FFF2-40B4-BE49-F238E27FC236}">
                              <a16:creationId xmlns:a16="http://schemas.microsoft.com/office/drawing/2014/main" id="{DAB43664-8782-4776-BC5E-398FC7C0F8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946"/>
                          <a:ext cx="1200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4">
              <a:extLst>
                <a:ext uri="{FF2B5EF4-FFF2-40B4-BE49-F238E27FC236}">
                  <a16:creationId xmlns:a16="http://schemas.microsoft.com/office/drawing/2014/main" id="{8550297B-B42B-4BC2-9267-3EAE41212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4" y="2749"/>
              <a:ext cx="18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Rectangle 5">
              <a:extLst>
                <a:ext uri="{FF2B5EF4-FFF2-40B4-BE49-F238E27FC236}">
                  <a16:creationId xmlns:a16="http://schemas.microsoft.com/office/drawing/2014/main" id="{19DCC13E-BE6C-4D4D-82DF-7AFD98E61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4" y="2762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3200" b="1">
                <a:latin typeface="Times New Roman" panose="02020603050405020304" pitchFamily="18" charset="0"/>
              </a:endParaRPr>
            </a:p>
          </p:txBody>
        </p:sp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A441F9E2-4E09-498E-BDC4-FCFAB4623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1" y="2789"/>
              <a:ext cx="18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Rectangle 7">
              <a:extLst>
                <a:ext uri="{FF2B5EF4-FFF2-40B4-BE49-F238E27FC236}">
                  <a16:creationId xmlns:a16="http://schemas.microsoft.com/office/drawing/2014/main" id="{7D27C9B1-4CE0-49AE-B88F-E11323C97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9" y="2790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3200" b="1">
                <a:latin typeface="Times New Roman" panose="02020603050405020304" pitchFamily="18" charset="0"/>
              </a:endParaRPr>
            </a:p>
          </p:txBody>
        </p:sp>
        <p:grpSp>
          <p:nvGrpSpPr>
            <p:cNvPr id="15" name="Group 8">
              <a:extLst>
                <a:ext uri="{FF2B5EF4-FFF2-40B4-BE49-F238E27FC236}">
                  <a16:creationId xmlns:a16="http://schemas.microsoft.com/office/drawing/2014/main" id="{F22D7FA1-97A4-411A-A445-BBF32B51F6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8" y="1634"/>
              <a:ext cx="2013" cy="1452"/>
              <a:chOff x="3218" y="1634"/>
              <a:chExt cx="2013" cy="1452"/>
            </a:xfrm>
          </p:grpSpPr>
          <p:grpSp>
            <p:nvGrpSpPr>
              <p:cNvPr id="16" name="Group 9">
                <a:extLst>
                  <a:ext uri="{FF2B5EF4-FFF2-40B4-BE49-F238E27FC236}">
                    <a16:creationId xmlns:a16="http://schemas.microsoft.com/office/drawing/2014/main" id="{2453C459-A7E6-416A-8DD2-49FDFBCDE4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8" y="2771"/>
                <a:ext cx="1866" cy="80"/>
                <a:chOff x="3218" y="2771"/>
                <a:chExt cx="1866" cy="80"/>
              </a:xfrm>
            </p:grpSpPr>
            <p:sp>
              <p:nvSpPr>
                <p:cNvPr id="26" name="Rectangle 10">
                  <a:extLst>
                    <a:ext uri="{FF2B5EF4-FFF2-40B4-BE49-F238E27FC236}">
                      <a16:creationId xmlns:a16="http://schemas.microsoft.com/office/drawing/2014/main" id="{6255C800-E4FB-491B-83AC-895A6EFAA8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8" y="2803"/>
                  <a:ext cx="1789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" name="Freeform 11">
                  <a:extLst>
                    <a:ext uri="{FF2B5EF4-FFF2-40B4-BE49-F238E27FC236}">
                      <a16:creationId xmlns:a16="http://schemas.microsoft.com/office/drawing/2014/main" id="{108F8BFD-635F-4381-B464-5FC841174F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5" y="2771"/>
                  <a:ext cx="79" cy="80"/>
                </a:xfrm>
                <a:custGeom>
                  <a:avLst/>
                  <a:gdLst>
                    <a:gd name="T0" fmla="*/ 0 w 158"/>
                    <a:gd name="T1" fmla="*/ 159 h 159"/>
                    <a:gd name="T2" fmla="*/ 158 w 158"/>
                    <a:gd name="T3" fmla="*/ 79 h 159"/>
                    <a:gd name="T4" fmla="*/ 0 w 158"/>
                    <a:gd name="T5" fmla="*/ 0 h 159"/>
                    <a:gd name="T6" fmla="*/ 0 w 158"/>
                    <a:gd name="T7" fmla="*/ 159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8" h="159">
                      <a:moveTo>
                        <a:pt x="0" y="159"/>
                      </a:moveTo>
                      <a:lnTo>
                        <a:pt x="158" y="79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12">
                <a:extLst>
                  <a:ext uri="{FF2B5EF4-FFF2-40B4-BE49-F238E27FC236}">
                    <a16:creationId xmlns:a16="http://schemas.microsoft.com/office/drawing/2014/main" id="{3B5D34A7-35E0-4D55-932D-37F3023F7C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1" y="1700"/>
                <a:ext cx="79" cy="1275"/>
                <a:chOff x="3361" y="1700"/>
                <a:chExt cx="79" cy="1275"/>
              </a:xfrm>
            </p:grpSpPr>
            <p:sp>
              <p:nvSpPr>
                <p:cNvPr id="24" name="Rectangle 13">
                  <a:extLst>
                    <a:ext uri="{FF2B5EF4-FFF2-40B4-BE49-F238E27FC236}">
                      <a16:creationId xmlns:a16="http://schemas.microsoft.com/office/drawing/2014/main" id="{9BB3336D-5EDD-451D-8B4A-D2FDD4339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92" y="1777"/>
                  <a:ext cx="16" cy="119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Freeform 14">
                  <a:extLst>
                    <a:ext uri="{FF2B5EF4-FFF2-40B4-BE49-F238E27FC236}">
                      <a16:creationId xmlns:a16="http://schemas.microsoft.com/office/drawing/2014/main" id="{11E81DE4-200E-4D61-B682-8D17EE09A8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1" y="1700"/>
                  <a:ext cx="79" cy="79"/>
                </a:xfrm>
                <a:custGeom>
                  <a:avLst/>
                  <a:gdLst>
                    <a:gd name="T0" fmla="*/ 160 w 160"/>
                    <a:gd name="T1" fmla="*/ 157 h 157"/>
                    <a:gd name="T2" fmla="*/ 79 w 160"/>
                    <a:gd name="T3" fmla="*/ 0 h 157"/>
                    <a:gd name="T4" fmla="*/ 0 w 160"/>
                    <a:gd name="T5" fmla="*/ 157 h 157"/>
                    <a:gd name="T6" fmla="*/ 160 w 160"/>
                    <a:gd name="T7" fmla="*/ 157 h 1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0" h="157">
                      <a:moveTo>
                        <a:pt x="160" y="157"/>
                      </a:moveTo>
                      <a:lnTo>
                        <a:pt x="79" y="0"/>
                      </a:lnTo>
                      <a:lnTo>
                        <a:pt x="0" y="157"/>
                      </a:lnTo>
                      <a:lnTo>
                        <a:pt x="160" y="1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" name="Rectangle 15">
                <a:extLst>
                  <a:ext uri="{FF2B5EF4-FFF2-40B4-BE49-F238E27FC236}">
                    <a16:creationId xmlns:a16="http://schemas.microsoft.com/office/drawing/2014/main" id="{3AA1B9BC-E937-4C45-BEA3-DB23F0C9A1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2" y="2786"/>
                <a:ext cx="20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Rectangle 16">
                <a:extLst>
                  <a:ext uri="{FF2B5EF4-FFF2-40B4-BE49-F238E27FC236}">
                    <a16:creationId xmlns:a16="http://schemas.microsoft.com/office/drawing/2014/main" id="{AC834237-42DE-4B2D-B1D4-75E3E43434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2" y="2799"/>
                <a:ext cx="190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kumimoji="1" lang="en-US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Rectangle 17">
                <a:extLst>
                  <a:ext uri="{FF2B5EF4-FFF2-40B4-BE49-F238E27FC236}">
                    <a16:creationId xmlns:a16="http://schemas.microsoft.com/office/drawing/2014/main" id="{C7014B6D-D16C-4906-A4CA-FFE04D82B1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6" y="1634"/>
                <a:ext cx="19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Rectangle 18">
                <a:extLst>
                  <a:ext uri="{FF2B5EF4-FFF2-40B4-BE49-F238E27FC236}">
                    <a16:creationId xmlns:a16="http://schemas.microsoft.com/office/drawing/2014/main" id="{8B060D84-1E62-46C7-8A5C-9D8665CCAC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6" y="1647"/>
                <a:ext cx="178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kumimoji="1" lang="en-US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Rectangle 19">
                <a:extLst>
                  <a:ext uri="{FF2B5EF4-FFF2-40B4-BE49-F238E27FC236}">
                    <a16:creationId xmlns:a16="http://schemas.microsoft.com/office/drawing/2014/main" id="{2C14514E-A936-4769-8681-9966252B63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6" y="2762"/>
                <a:ext cx="23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Rectangle 20">
                <a:extLst>
                  <a:ext uri="{FF2B5EF4-FFF2-40B4-BE49-F238E27FC236}">
                    <a16:creationId xmlns:a16="http://schemas.microsoft.com/office/drawing/2014/main" id="{D46447A8-919B-491D-984B-1D515E7F9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6" y="2779"/>
                <a:ext cx="212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  <a:endParaRPr kumimoji="1" lang="en-US" altLang="zh-CN" sz="3200" b="1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28" name="Object 21">
            <a:extLst>
              <a:ext uri="{FF2B5EF4-FFF2-40B4-BE49-F238E27FC236}">
                <a16:creationId xmlns:a16="http://schemas.microsoft.com/office/drawing/2014/main" id="{6ECC05FE-2645-4274-80E2-78D1D11A3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9236"/>
              </p:ext>
            </p:extLst>
          </p:nvPr>
        </p:nvGraphicFramePr>
        <p:xfrm>
          <a:off x="2072833" y="3246112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330120" progId="Equation.DSMT4">
                  <p:embed/>
                </p:oleObj>
              </mc:Choice>
              <mc:Fallback>
                <p:oleObj name="Equation" r:id="rId6" imgW="876240" imgH="330120" progId="Equation.DSMT4">
                  <p:embed/>
                  <p:pic>
                    <p:nvPicPr>
                      <p:cNvPr id="3093" name="Object 21">
                        <a:extLst>
                          <a:ext uri="{FF2B5EF4-FFF2-40B4-BE49-F238E27FC236}">
                            <a16:creationId xmlns:a16="http://schemas.microsoft.com/office/drawing/2014/main" id="{55BDABF2-5DC4-4CD4-B949-C02EA60CA8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833" y="3246112"/>
                        <a:ext cx="876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7">
            <a:extLst>
              <a:ext uri="{FF2B5EF4-FFF2-40B4-BE49-F238E27FC236}">
                <a16:creationId xmlns:a16="http://schemas.microsoft.com/office/drawing/2014/main" id="{586CF5E2-1E66-449C-BB0A-F3E1DAAD1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84810"/>
              </p:ext>
            </p:extLst>
          </p:nvPr>
        </p:nvGraphicFramePr>
        <p:xfrm>
          <a:off x="1920433" y="2185662"/>
          <a:ext cx="1295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406080" progId="Equation.DSMT4">
                  <p:embed/>
                </p:oleObj>
              </mc:Choice>
              <mc:Fallback>
                <p:oleObj name="Equation" r:id="rId8" imgW="1447560" imgH="406080" progId="Equation.DSMT4">
                  <p:embed/>
                  <p:pic>
                    <p:nvPicPr>
                      <p:cNvPr id="3099" name="Object 27">
                        <a:extLst>
                          <a:ext uri="{FF2B5EF4-FFF2-40B4-BE49-F238E27FC236}">
                            <a16:creationId xmlns:a16="http://schemas.microsoft.com/office/drawing/2014/main" id="{85495BB1-8D5C-49CB-A0A8-41DEFF005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433" y="2185662"/>
                        <a:ext cx="1295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>
            <a:extLst>
              <a:ext uri="{FF2B5EF4-FFF2-40B4-BE49-F238E27FC236}">
                <a16:creationId xmlns:a16="http://schemas.microsoft.com/office/drawing/2014/main" id="{69E96A4A-071F-469C-9496-505F0BB20FFC}"/>
              </a:ext>
            </a:extLst>
          </p:cNvPr>
          <p:cNvGrpSpPr/>
          <p:nvPr/>
        </p:nvGrpSpPr>
        <p:grpSpPr>
          <a:xfrm>
            <a:off x="5044282" y="1809524"/>
            <a:ext cx="3962400" cy="2476500"/>
            <a:chOff x="5100638" y="2281238"/>
            <a:chExt cx="3962400" cy="2476500"/>
          </a:xfrm>
        </p:grpSpPr>
        <p:grpSp>
          <p:nvGrpSpPr>
            <p:cNvPr id="50" name="Group 2">
              <a:extLst>
                <a:ext uri="{FF2B5EF4-FFF2-40B4-BE49-F238E27FC236}">
                  <a16:creationId xmlns:a16="http://schemas.microsoft.com/office/drawing/2014/main" id="{9BB2E012-E546-4B6C-A12C-D677FF6822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00638" y="2281238"/>
              <a:ext cx="3962400" cy="2476500"/>
              <a:chOff x="3218" y="1634"/>
              <a:chExt cx="2013" cy="1428"/>
            </a:xfrm>
          </p:grpSpPr>
          <p:graphicFrame>
            <p:nvGraphicFramePr>
              <p:cNvPr id="64" name="Object 3">
                <a:extLst>
                  <a:ext uri="{FF2B5EF4-FFF2-40B4-BE49-F238E27FC236}">
                    <a16:creationId xmlns:a16="http://schemas.microsoft.com/office/drawing/2014/main" id="{907270F3-81F8-4E37-982F-25BE1E99FA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96" y="1946"/>
              <a:ext cx="1200" cy="8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BMP 图象" r:id="rId10" imgW="1828571" imgH="1857143" progId="Paint.Picture">
                      <p:embed/>
                    </p:oleObj>
                  </mc:Choice>
                  <mc:Fallback>
                    <p:oleObj name="BMP 图象" r:id="rId10" imgW="1828571" imgH="1857143" progId="Paint.Picture">
                      <p:embed/>
                      <p:pic>
                        <p:nvPicPr>
                          <p:cNvPr id="6147" name="Object 3">
                            <a:extLst>
                              <a:ext uri="{FF2B5EF4-FFF2-40B4-BE49-F238E27FC236}">
                                <a16:creationId xmlns:a16="http://schemas.microsoft.com/office/drawing/2014/main" id="{4F397400-E713-400F-A680-DA3F78A05B4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6" y="1946"/>
                            <a:ext cx="1200" cy="8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715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" name="Rectangle 4">
                <a:extLst>
                  <a:ext uri="{FF2B5EF4-FFF2-40B4-BE49-F238E27FC236}">
                    <a16:creationId xmlns:a16="http://schemas.microsoft.com/office/drawing/2014/main" id="{A254AE35-68FF-4C52-9E7E-668A452FA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4" y="2749"/>
                <a:ext cx="188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Rectangle 5">
                <a:extLst>
                  <a:ext uri="{FF2B5EF4-FFF2-40B4-BE49-F238E27FC236}">
                    <a16:creationId xmlns:a16="http://schemas.microsoft.com/office/drawing/2014/main" id="{C3049A70-8163-4EFD-9593-65AF1C11D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4" y="2762"/>
                <a:ext cx="84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" name="Rectangle 6">
                <a:extLst>
                  <a:ext uri="{FF2B5EF4-FFF2-40B4-BE49-F238E27FC236}">
                    <a16:creationId xmlns:a16="http://schemas.microsoft.com/office/drawing/2014/main" id="{583C7B24-E04F-4781-ADAD-7F2B506E32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1" y="2789"/>
                <a:ext cx="18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Rectangle 7">
                <a:extLst>
                  <a:ext uri="{FF2B5EF4-FFF2-40B4-BE49-F238E27FC236}">
                    <a16:creationId xmlns:a16="http://schemas.microsoft.com/office/drawing/2014/main" id="{89EF80D1-C5D0-4ADC-9B6C-326A9C4955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9" y="2790"/>
                <a:ext cx="84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kumimoji="1" lang="en-US" altLang="zh-CN" sz="3200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69" name="Group 8">
                <a:extLst>
                  <a:ext uri="{FF2B5EF4-FFF2-40B4-BE49-F238E27FC236}">
                    <a16:creationId xmlns:a16="http://schemas.microsoft.com/office/drawing/2014/main" id="{51F8D234-CE61-44BA-BA5E-2C7BFB629E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8" y="1634"/>
                <a:ext cx="2013" cy="1427"/>
                <a:chOff x="3218" y="1634"/>
                <a:chExt cx="2013" cy="1427"/>
              </a:xfrm>
            </p:grpSpPr>
            <p:grpSp>
              <p:nvGrpSpPr>
                <p:cNvPr id="70" name="Group 9">
                  <a:extLst>
                    <a:ext uri="{FF2B5EF4-FFF2-40B4-BE49-F238E27FC236}">
                      <a16:creationId xmlns:a16="http://schemas.microsoft.com/office/drawing/2014/main" id="{F309E60C-3AF2-49E5-9CFA-3DF9C37F00E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18" y="2771"/>
                  <a:ext cx="1866" cy="80"/>
                  <a:chOff x="3218" y="2771"/>
                  <a:chExt cx="1866" cy="80"/>
                </a:xfrm>
              </p:grpSpPr>
              <p:sp>
                <p:nvSpPr>
                  <p:cNvPr id="80" name="Rectangle 10">
                    <a:extLst>
                      <a:ext uri="{FF2B5EF4-FFF2-40B4-BE49-F238E27FC236}">
                        <a16:creationId xmlns:a16="http://schemas.microsoft.com/office/drawing/2014/main" id="{9A6B4277-EA8E-4616-BF16-35F75AE72F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18" y="2803"/>
                    <a:ext cx="1789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" name="Freeform 11">
                    <a:extLst>
                      <a:ext uri="{FF2B5EF4-FFF2-40B4-BE49-F238E27FC236}">
                        <a16:creationId xmlns:a16="http://schemas.microsoft.com/office/drawing/2014/main" id="{1E1A7547-666C-430B-9ADB-676BF2BE0D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05" y="2771"/>
                    <a:ext cx="79" cy="80"/>
                  </a:xfrm>
                  <a:custGeom>
                    <a:avLst/>
                    <a:gdLst>
                      <a:gd name="T0" fmla="*/ 0 w 158"/>
                      <a:gd name="T1" fmla="*/ 159 h 159"/>
                      <a:gd name="T2" fmla="*/ 158 w 158"/>
                      <a:gd name="T3" fmla="*/ 79 h 159"/>
                      <a:gd name="T4" fmla="*/ 0 w 158"/>
                      <a:gd name="T5" fmla="*/ 0 h 159"/>
                      <a:gd name="T6" fmla="*/ 0 w 158"/>
                      <a:gd name="T7" fmla="*/ 159 h 1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58" h="159">
                        <a:moveTo>
                          <a:pt x="0" y="159"/>
                        </a:moveTo>
                        <a:lnTo>
                          <a:pt x="158" y="79"/>
                        </a:lnTo>
                        <a:lnTo>
                          <a:pt x="0" y="0"/>
                        </a:lnTo>
                        <a:lnTo>
                          <a:pt x="0" y="15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1" name="Group 12">
                  <a:extLst>
                    <a:ext uri="{FF2B5EF4-FFF2-40B4-BE49-F238E27FC236}">
                      <a16:creationId xmlns:a16="http://schemas.microsoft.com/office/drawing/2014/main" id="{3F736101-358A-4AD3-A5FC-964726F6D03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1" y="1700"/>
                  <a:ext cx="79" cy="1275"/>
                  <a:chOff x="3361" y="1700"/>
                  <a:chExt cx="79" cy="1275"/>
                </a:xfrm>
              </p:grpSpPr>
              <p:sp>
                <p:nvSpPr>
                  <p:cNvPr id="78" name="Rectangle 13">
                    <a:extLst>
                      <a:ext uri="{FF2B5EF4-FFF2-40B4-BE49-F238E27FC236}">
                        <a16:creationId xmlns:a16="http://schemas.microsoft.com/office/drawing/2014/main" id="{823C2349-D4C8-49F1-9A14-C698AAA1B1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92" y="1777"/>
                    <a:ext cx="16" cy="119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" name="Freeform 14">
                    <a:extLst>
                      <a:ext uri="{FF2B5EF4-FFF2-40B4-BE49-F238E27FC236}">
                        <a16:creationId xmlns:a16="http://schemas.microsoft.com/office/drawing/2014/main" id="{7ED9FA16-018E-4AD7-9690-E3AB49DC058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61" y="1700"/>
                    <a:ext cx="79" cy="79"/>
                  </a:xfrm>
                  <a:custGeom>
                    <a:avLst/>
                    <a:gdLst>
                      <a:gd name="T0" fmla="*/ 160 w 160"/>
                      <a:gd name="T1" fmla="*/ 157 h 157"/>
                      <a:gd name="T2" fmla="*/ 79 w 160"/>
                      <a:gd name="T3" fmla="*/ 0 h 157"/>
                      <a:gd name="T4" fmla="*/ 0 w 160"/>
                      <a:gd name="T5" fmla="*/ 157 h 157"/>
                      <a:gd name="T6" fmla="*/ 160 w 160"/>
                      <a:gd name="T7" fmla="*/ 157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60" h="157">
                        <a:moveTo>
                          <a:pt x="160" y="157"/>
                        </a:moveTo>
                        <a:lnTo>
                          <a:pt x="79" y="0"/>
                        </a:lnTo>
                        <a:lnTo>
                          <a:pt x="0" y="157"/>
                        </a:lnTo>
                        <a:lnTo>
                          <a:pt x="160" y="15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2" name="Rectangle 15">
                  <a:extLst>
                    <a:ext uri="{FF2B5EF4-FFF2-40B4-BE49-F238E27FC236}">
                      <a16:creationId xmlns:a16="http://schemas.microsoft.com/office/drawing/2014/main" id="{0299C78A-D139-4541-9E65-AF74F819BC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2" y="2786"/>
                  <a:ext cx="209" cy="2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" name="Rectangle 16">
                  <a:extLst>
                    <a:ext uri="{FF2B5EF4-FFF2-40B4-BE49-F238E27FC236}">
                      <a16:creationId xmlns:a16="http://schemas.microsoft.com/office/drawing/2014/main" id="{8F161E9C-3641-47E8-AF00-B57CF5CB7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2" y="2800"/>
                  <a:ext cx="8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26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  <a:endParaRPr kumimoji="1" lang="en-US" altLang="zh-CN" sz="32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4" name="Rectangle 17">
                  <a:extLst>
                    <a:ext uri="{FF2B5EF4-FFF2-40B4-BE49-F238E27FC236}">
                      <a16:creationId xmlns:a16="http://schemas.microsoft.com/office/drawing/2014/main" id="{EFC72D9A-5B21-4057-9799-AEFE665233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36" y="1634"/>
                  <a:ext cx="194" cy="2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" name="Rectangle 18">
                  <a:extLst>
                    <a:ext uri="{FF2B5EF4-FFF2-40B4-BE49-F238E27FC236}">
                      <a16:creationId xmlns:a16="http://schemas.microsoft.com/office/drawing/2014/main" id="{A26E3318-370C-4AF2-8BAC-33FE19DED5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36" y="1647"/>
                  <a:ext cx="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26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  <a:endParaRPr kumimoji="1" lang="en-US" altLang="zh-CN" sz="32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6" name="Rectangle 19">
                  <a:extLst>
                    <a:ext uri="{FF2B5EF4-FFF2-40B4-BE49-F238E27FC236}">
                      <a16:creationId xmlns:a16="http://schemas.microsoft.com/office/drawing/2014/main" id="{C654A9C4-A14F-429B-BA36-1FC4BC9727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6" y="2762"/>
                  <a:ext cx="230" cy="2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" name="Rectangle 20">
                  <a:extLst>
                    <a:ext uri="{FF2B5EF4-FFF2-40B4-BE49-F238E27FC236}">
                      <a16:creationId xmlns:a16="http://schemas.microsoft.com/office/drawing/2014/main" id="{2ACA184F-74CE-4F4A-941D-7D5086E8EC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6" y="2779"/>
                  <a:ext cx="91" cy="2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28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o</a:t>
                  </a:r>
                  <a:endParaRPr kumimoji="1" lang="en-US" altLang="zh-CN" sz="3200" b="1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51" name="Rectangle 45">
              <a:extLst>
                <a:ext uri="{FF2B5EF4-FFF2-40B4-BE49-F238E27FC236}">
                  <a16:creationId xmlns:a16="http://schemas.microsoft.com/office/drawing/2014/main" id="{B65B7302-9CDE-4E3A-B242-F67D48CC8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2638" y="3563938"/>
              <a:ext cx="360362" cy="754062"/>
            </a:xfrm>
            <a:prstGeom prst="rect">
              <a:avLst/>
            </a:prstGeom>
            <a:solidFill>
              <a:srgbClr val="FFCCFF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Rectangle 46">
              <a:extLst>
                <a:ext uri="{FF2B5EF4-FFF2-40B4-BE49-F238E27FC236}">
                  <a16:creationId xmlns:a16="http://schemas.microsoft.com/office/drawing/2014/main" id="{21F3AAC1-3D67-472E-8D7E-BB79FAC6CD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1413" y="3605213"/>
              <a:ext cx="195262" cy="712787"/>
            </a:xfrm>
            <a:prstGeom prst="rect">
              <a:avLst/>
            </a:prstGeom>
            <a:solidFill>
              <a:srgbClr val="FF0066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Rectangle 47">
              <a:extLst>
                <a:ext uri="{FF2B5EF4-FFF2-40B4-BE49-F238E27FC236}">
                  <a16:creationId xmlns:a16="http://schemas.microsoft.com/office/drawing/2014/main" id="{0E95645A-B00E-4BFD-976F-9365D2162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23025" y="3525838"/>
              <a:ext cx="207963" cy="792162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Rectangle 48">
              <a:extLst>
                <a:ext uri="{FF2B5EF4-FFF2-40B4-BE49-F238E27FC236}">
                  <a16:creationId xmlns:a16="http://schemas.microsoft.com/office/drawing/2014/main" id="{6165A484-6E87-4B42-A62C-F31AB277BB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30988" y="3402013"/>
              <a:ext cx="222250" cy="915987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Rectangle 49">
              <a:extLst>
                <a:ext uri="{FF2B5EF4-FFF2-40B4-BE49-F238E27FC236}">
                  <a16:creationId xmlns:a16="http://schemas.microsoft.com/office/drawing/2014/main" id="{6050DD2B-BB69-406E-AE1A-8924EC874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45300" y="3251200"/>
              <a:ext cx="290513" cy="1066800"/>
            </a:xfrm>
            <a:prstGeom prst="rect">
              <a:avLst/>
            </a:prstGeom>
            <a:solidFill>
              <a:srgbClr val="99FF33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Rectangle 50">
              <a:extLst>
                <a:ext uri="{FF2B5EF4-FFF2-40B4-BE49-F238E27FC236}">
                  <a16:creationId xmlns:a16="http://schemas.microsoft.com/office/drawing/2014/main" id="{343D1D4B-7938-47F2-9BA8-8EA6DF0A8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7400" y="3065463"/>
              <a:ext cx="304800" cy="1252537"/>
            </a:xfrm>
            <a:prstGeom prst="rect">
              <a:avLst/>
            </a:prstGeom>
            <a:solidFill>
              <a:srgbClr val="CC99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51">
              <a:extLst>
                <a:ext uri="{FF2B5EF4-FFF2-40B4-BE49-F238E27FC236}">
                  <a16:creationId xmlns:a16="http://schemas.microsoft.com/office/drawing/2014/main" id="{AA7BF43E-F5C4-4DD8-92CD-D3D01B004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42200" y="2940050"/>
              <a:ext cx="304800" cy="1377950"/>
            </a:xfrm>
            <a:prstGeom prst="rect">
              <a:avLst/>
            </a:prstGeom>
            <a:solidFill>
              <a:srgbClr val="FFFFCC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Rectangle 52">
              <a:extLst>
                <a:ext uri="{FF2B5EF4-FFF2-40B4-BE49-F238E27FC236}">
                  <a16:creationId xmlns:a16="http://schemas.microsoft.com/office/drawing/2014/main" id="{42ED23DC-AE9D-4E50-985D-9D7773C06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7000" y="2870200"/>
              <a:ext cx="228600" cy="1447800"/>
            </a:xfrm>
            <a:prstGeom prst="rect">
              <a:avLst/>
            </a:prstGeom>
            <a:solidFill>
              <a:srgbClr val="FF00FF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Rectangle 53">
              <a:extLst>
                <a:ext uri="{FF2B5EF4-FFF2-40B4-BE49-F238E27FC236}">
                  <a16:creationId xmlns:a16="http://schemas.microsoft.com/office/drawing/2014/main" id="{37DA540A-D5D9-4425-9511-E39CAF21E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75600" y="2903538"/>
              <a:ext cx="196850" cy="1414462"/>
            </a:xfrm>
            <a:prstGeom prst="rect">
              <a:avLst/>
            </a:prstGeom>
            <a:solidFill>
              <a:srgbClr val="99FF33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2" name="Object 27">
            <a:extLst>
              <a:ext uri="{FF2B5EF4-FFF2-40B4-BE49-F238E27FC236}">
                <a16:creationId xmlns:a16="http://schemas.microsoft.com/office/drawing/2014/main" id="{DE77803B-01A7-4BDC-8B38-F5693A105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355453"/>
              </p:ext>
            </p:extLst>
          </p:nvPr>
        </p:nvGraphicFramePr>
        <p:xfrm>
          <a:off x="6277140" y="2089044"/>
          <a:ext cx="1295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406080" progId="Equation.DSMT4">
                  <p:embed/>
                </p:oleObj>
              </mc:Choice>
              <mc:Fallback>
                <p:oleObj name="Equation" r:id="rId8" imgW="1447560" imgH="406080" progId="Equation.DSMT4">
                  <p:embed/>
                  <p:pic>
                    <p:nvPicPr>
                      <p:cNvPr id="29" name="Object 27">
                        <a:extLst>
                          <a:ext uri="{FF2B5EF4-FFF2-40B4-BE49-F238E27FC236}">
                            <a16:creationId xmlns:a16="http://schemas.microsoft.com/office/drawing/2014/main" id="{586CF5E2-1E66-449C-BB0A-F3E1DAAD1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140" y="2089044"/>
                        <a:ext cx="1295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8F9FDF4-9E5D-4457-B73A-D175C244E010}"/>
                  </a:ext>
                </a:extLst>
              </p:cNvPr>
              <p:cNvSpPr txBox="1"/>
              <p:nvPr/>
            </p:nvSpPr>
            <p:spPr>
              <a:xfrm>
                <a:off x="1595730" y="5187292"/>
                <a:ext cx="6136936" cy="13443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unc>
                        <m:funcPr>
                          <m:ctrlP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32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l-GR" altLang="zh-C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  <m:r>
                                <a:rPr lang="el-GR" altLang="zh-C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altLang="zh-C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altLang="zh-C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CN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ξ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CN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CN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</m:oMath>
                  </m:oMathPara>
                </a14:m>
                <a:endParaRPr lang="zh-CN" alt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8F9FDF4-9E5D-4457-B73A-D175C244E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730" y="5187292"/>
                <a:ext cx="6136936" cy="134434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文本框 13">
            <a:extLst>
              <a:ext uri="{FF2B5EF4-FFF2-40B4-BE49-F238E27FC236}">
                <a16:creationId xmlns:a16="http://schemas.microsoft.com/office/drawing/2014/main" id="{27831505-4E18-4B4F-9F31-ED4F64AAF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0919" y="4363811"/>
            <a:ext cx="5501621" cy="73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 marL="0" indent="0">
              <a:lnSpc>
                <a:spcPct val="150000"/>
              </a:lnSpc>
            </a:pPr>
            <a:r>
              <a:rPr lang="zh-CN" altLang="en-US" sz="3200">
                <a:latin typeface="Cambria Math" panose="02040503050406030204" pitchFamily="18" charset="0"/>
                <a:ea typeface="楷体" panose="02010609060101010101" pitchFamily="49" charset="-122"/>
              </a:rPr>
              <a:t>分割 → 近似 → 求和 → 取极限</a:t>
            </a:r>
            <a:endParaRPr lang="en-US" altLang="zh-CN" sz="32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39374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00AE98DC-3FF9-46A6-8854-8FE0B254246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116013" y="3294063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HK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en-US" altLang="zh-HK" sz="24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0" lang="zh-HK" altLang="en-US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5" name="Line 7">
            <a:extLst>
              <a:ext uri="{FF2B5EF4-FFF2-40B4-BE49-F238E27FC236}">
                <a16:creationId xmlns:a16="http://schemas.microsoft.com/office/drawing/2014/main" id="{7F63B3C4-91DC-4080-85F6-512013A4B1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650" y="908050"/>
            <a:ext cx="8501063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197" name="图片 2" descr="标志上写着字&#10;&#10;描述已自动生成">
            <a:extLst>
              <a:ext uri="{FF2B5EF4-FFF2-40B4-BE49-F238E27FC236}">
                <a16:creationId xmlns:a16="http://schemas.microsoft.com/office/drawing/2014/main" id="{5E170369-5D69-4A0E-A8B2-5CA6F0513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563" y="61913"/>
            <a:ext cx="7524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文本框 3">
            <a:extLst>
              <a:ext uri="{FF2B5EF4-FFF2-40B4-BE49-F238E27FC236}">
                <a16:creationId xmlns:a16="http://schemas.microsoft.com/office/drawing/2014/main" id="{2969A5FF-75F3-421E-8D71-1B94DD9E0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398" y="975692"/>
            <a:ext cx="33235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定积分的应用</a:t>
            </a:r>
          </a:p>
        </p:txBody>
      </p:sp>
      <p:sp>
        <p:nvSpPr>
          <p:cNvPr id="61" name="Rectangle 2">
            <a:extLst>
              <a:ext uri="{FF2B5EF4-FFF2-40B4-BE49-F238E27FC236}">
                <a16:creationId xmlns:a16="http://schemas.microsoft.com/office/drawing/2014/main" id="{CAAE5688-A179-48EB-B9EF-A7303CCBD8B5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47650" y="184150"/>
            <a:ext cx="5908526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一、不定积分和定积分</a:t>
            </a:r>
            <a:endParaRPr kumimoji="0" lang="en-US" altLang="zh-HK" sz="30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13">
                <a:extLst>
                  <a:ext uri="{FF2B5EF4-FFF2-40B4-BE49-F238E27FC236}">
                    <a16:creationId xmlns:a16="http://schemas.microsoft.com/office/drawing/2014/main" id="{256B33D8-D617-4367-8BDD-D3BBE7EA8E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7688" y="1628108"/>
                <a:ext cx="8139112" cy="2074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>
                  <a:lnSpc>
                    <a:spcPct val="150000"/>
                  </a:lnSpc>
                </a:pPr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变速直线运动中，物体在时间间隔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[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]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内经过的路程可以用速度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[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]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上的定积分表示：</a:t>
                </a:r>
                <a:endParaRPr lang="en-US" altLang="zh-CN" sz="240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𝑣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altLang="zh-CN" sz="240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0" name="文本框 13">
                <a:extLst>
                  <a:ext uri="{FF2B5EF4-FFF2-40B4-BE49-F238E27FC236}">
                    <a16:creationId xmlns:a16="http://schemas.microsoft.com/office/drawing/2014/main" id="{256B33D8-D617-4367-8BDD-D3BBE7EA8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7688" y="1628108"/>
                <a:ext cx="8139112" cy="2074414"/>
              </a:xfrm>
              <a:prstGeom prst="rect">
                <a:avLst/>
              </a:prstGeom>
              <a:blipFill>
                <a:blip r:embed="rId4"/>
                <a:stretch>
                  <a:fillRect l="-1199" r="-5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38F040D-4901-4973-A766-704B852600C8}"/>
                  </a:ext>
                </a:extLst>
              </p:cNvPr>
              <p:cNvSpPr txBox="1"/>
              <p:nvPr/>
            </p:nvSpPr>
            <p:spPr>
              <a:xfrm>
                <a:off x="35496" y="5547788"/>
                <a:ext cx="6768752" cy="1243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𝟏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𝟐</m:t>
                              </m:r>
                            </m:sub>
                          </m:sSub>
                        </m:sup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𝒗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𝒕</m:t>
                              </m:r>
                            </m:e>
                          </m:d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𝒅𝒕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𝒔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)</m:t>
                          </m:r>
                        </m:e>
                      </m:nary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 −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𝒔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b="1">
                  <a:solidFill>
                    <a:srgbClr val="FF0000"/>
                  </a:solidFill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endParaRPr lang="zh-CN" altLang="en-US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38F040D-4901-4973-A766-704B852600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5547788"/>
                <a:ext cx="6768752" cy="12434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13">
                <a:extLst>
                  <a:ext uri="{FF2B5EF4-FFF2-40B4-BE49-F238E27FC236}">
                    <a16:creationId xmlns:a16="http://schemas.microsoft.com/office/drawing/2014/main" id="{257A5FC9-65DC-43E8-8B18-FC659591A6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7688" y="3702522"/>
                <a:ext cx="8139112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>
                  <a:lnSpc>
                    <a:spcPct val="150000"/>
                  </a:lnSpc>
                </a:pPr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另一方面，这段路程又可以通过位置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𝑠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[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]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上的增量来表达：</a:t>
                </a:r>
                <a:endParaRPr lang="en-US" altLang="zh-CN" sz="240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𝑠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sz="240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文本框 13">
                <a:extLst>
                  <a:ext uri="{FF2B5EF4-FFF2-40B4-BE49-F238E27FC236}">
                    <a16:creationId xmlns:a16="http://schemas.microsoft.com/office/drawing/2014/main" id="{257A5FC9-65DC-43E8-8B18-FC659591A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7688" y="3702522"/>
                <a:ext cx="8139112" cy="1569660"/>
              </a:xfrm>
              <a:prstGeom prst="rect">
                <a:avLst/>
              </a:prstGeom>
              <a:blipFill>
                <a:blip r:embed="rId6"/>
                <a:stretch>
                  <a:fillRect l="-1199" b="-50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6A2E3FD-8986-4F6B-834C-C14EF6D721F2}"/>
                  </a:ext>
                </a:extLst>
              </p:cNvPr>
              <p:cNvSpPr txBox="1"/>
              <p:nvPr/>
            </p:nvSpPr>
            <p:spPr>
              <a:xfrm>
                <a:off x="5652120" y="5789771"/>
                <a:ext cx="23866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600" b="1">
                  <a:effectLst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6A2E3FD-8986-4F6B-834C-C14EF6D721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789771"/>
                <a:ext cx="2386608" cy="461665"/>
              </a:xfrm>
              <a:prstGeom prst="rect">
                <a:avLst/>
              </a:prstGeom>
              <a:blipFill>
                <a:blip r:embed="rId7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36432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7">
            <a:extLst>
              <a:ext uri="{FF2B5EF4-FFF2-40B4-BE49-F238E27FC236}">
                <a16:creationId xmlns:a16="http://schemas.microsoft.com/office/drawing/2014/main" id="{2E821254-B301-4A35-870F-21289282A0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650" y="908050"/>
            <a:ext cx="8501063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03" name="Group 49">
            <a:extLst>
              <a:ext uri="{FF2B5EF4-FFF2-40B4-BE49-F238E27FC236}">
                <a16:creationId xmlns:a16="http://schemas.microsoft.com/office/drawing/2014/main" id="{840B4E47-2168-428C-96EF-F9372B89FB8A}"/>
              </a:ext>
            </a:extLst>
          </p:cNvPr>
          <p:cNvGrpSpPr>
            <a:grpSpLocks/>
          </p:cNvGrpSpPr>
          <p:nvPr/>
        </p:nvGrpSpPr>
        <p:grpSpPr bwMode="auto">
          <a:xfrm>
            <a:off x="2810966" y="3284984"/>
            <a:ext cx="3522068" cy="593725"/>
            <a:chOff x="1054" y="1448"/>
            <a:chExt cx="1632" cy="374"/>
          </a:xfrm>
        </p:grpSpPr>
        <p:sp>
          <p:nvSpPr>
            <p:cNvPr id="12" name="AutoShape 3">
              <a:extLst>
                <a:ext uri="{FF2B5EF4-FFF2-40B4-BE49-F238E27FC236}">
                  <a16:creationId xmlns:a16="http://schemas.microsoft.com/office/drawing/2014/main" id="{3EB37412-377E-44DE-8150-0DB0D3CA4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" y="1448"/>
              <a:ext cx="322" cy="374"/>
            </a:xfrm>
            <a:prstGeom prst="roundRect">
              <a:avLst>
                <a:gd name="adj" fmla="val 6667"/>
              </a:avLst>
            </a:prstGeom>
            <a:solidFill>
              <a:srgbClr val="C00000"/>
            </a:solidFill>
            <a:ln w="9525" algn="ctr">
              <a:noFill/>
              <a:round/>
              <a:headEnd/>
              <a:tailEnd/>
            </a:ln>
            <a:effectLst>
              <a:outerShdw blurRad="152400" dist="152400" dir="84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/>
            </a:scene3d>
            <a:sp3d prstMaterial="matte">
              <a:bevelT w="88900" h="88900"/>
            </a:sp3d>
          </p:spPr>
          <p:txBody>
            <a:bodyPr anchor="ctr"/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4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zh-CN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122" name="Rectangle 22">
              <a:extLst>
                <a:ext uri="{FF2B5EF4-FFF2-40B4-BE49-F238E27FC236}">
                  <a16:creationId xmlns:a16="http://schemas.microsoft.com/office/drawing/2014/main" id="{56E12186-3D31-4E9E-B472-D5C590E70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6" y="1470"/>
              <a:ext cx="120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积分上限函数</a:t>
              </a:r>
            </a:p>
          </p:txBody>
        </p:sp>
      </p:grpSp>
      <p:pic>
        <p:nvPicPr>
          <p:cNvPr id="4101" name="图片 26" descr="标志上写着字&#10;&#10;描述已自动生成">
            <a:extLst>
              <a:ext uri="{FF2B5EF4-FFF2-40B4-BE49-F238E27FC236}">
                <a16:creationId xmlns:a16="http://schemas.microsoft.com/office/drawing/2014/main" id="{A908F056-771C-442E-AC44-BEFDDF545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563" y="61913"/>
            <a:ext cx="7524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0938705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00AE98DC-3FF9-46A6-8854-8FE0B254246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116013" y="3294063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HK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en-US" altLang="zh-HK" sz="24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0" lang="zh-HK" altLang="en-US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5" name="Line 7">
            <a:extLst>
              <a:ext uri="{FF2B5EF4-FFF2-40B4-BE49-F238E27FC236}">
                <a16:creationId xmlns:a16="http://schemas.microsoft.com/office/drawing/2014/main" id="{7F63B3C4-91DC-4080-85F6-512013A4B1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650" y="908050"/>
            <a:ext cx="8501063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BB13A2FD-9265-4B54-B1B3-E38D5843EA27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47650" y="184150"/>
            <a:ext cx="4540374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二、积分上限函数</a:t>
            </a:r>
            <a:endParaRPr kumimoji="0" lang="en-US" altLang="zh-HK" sz="30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8197" name="图片 2" descr="标志上写着字&#10;&#10;描述已自动生成">
            <a:extLst>
              <a:ext uri="{FF2B5EF4-FFF2-40B4-BE49-F238E27FC236}">
                <a16:creationId xmlns:a16="http://schemas.microsoft.com/office/drawing/2014/main" id="{5E170369-5D69-4A0E-A8B2-5CA6F0513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563" y="61913"/>
            <a:ext cx="7524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13">
                <a:extLst>
                  <a:ext uri="{FF2B5EF4-FFF2-40B4-BE49-F238E27FC236}">
                    <a16:creationId xmlns:a16="http://schemas.microsoft.com/office/drawing/2014/main" id="{35BE5A36-B5BA-40C5-A9AA-5528448982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8468" y="1844824"/>
                <a:ext cx="8139112" cy="2400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>
                  <a:lnSpc>
                    <a:spcPct val="150000"/>
                  </a:lnSpc>
                </a:pPr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[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]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上连续，并且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𝑎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𝑏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]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上的一点，</a:t>
                </a:r>
                <a:endParaRPr lang="en-US" altLang="zh-CN" sz="240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</a:pPr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那么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)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𝑎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]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上的定积分可以写成：</a:t>
                </a:r>
                <a:endParaRPr lang="en-US" altLang="zh-CN" sz="240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𝑥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zh-CN" sz="2400" b="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10" name="文本框 13">
                <a:extLst>
                  <a:ext uri="{FF2B5EF4-FFF2-40B4-BE49-F238E27FC236}">
                    <a16:creationId xmlns:a16="http://schemas.microsoft.com/office/drawing/2014/main" id="{35BE5A36-B5BA-40C5-A9AA-5528448982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8468" y="1844824"/>
                <a:ext cx="8139112" cy="2400401"/>
              </a:xfrm>
              <a:prstGeom prst="rect">
                <a:avLst/>
              </a:prstGeom>
              <a:blipFill>
                <a:blip r:embed="rId4"/>
                <a:stretch>
                  <a:fillRect l="-1199" r="-6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3">
            <a:extLst>
              <a:ext uri="{FF2B5EF4-FFF2-40B4-BE49-F238E27FC236}">
                <a16:creationId xmlns:a16="http://schemas.microsoft.com/office/drawing/2014/main" id="{71E1C342-764A-4D91-A6F8-EDE295AB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398" y="975692"/>
            <a:ext cx="59158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积分上限函数的定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13">
                <a:extLst>
                  <a:ext uri="{FF2B5EF4-FFF2-40B4-BE49-F238E27FC236}">
                    <a16:creationId xmlns:a16="http://schemas.microsoft.com/office/drawing/2014/main" id="{86D14E33-F06D-4AA7-8872-439AA7EA47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8468" y="4395686"/>
                <a:ext cx="8139112" cy="2400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>
                  <a:lnSpc>
                    <a:spcPct val="150000"/>
                  </a:lnSpc>
                </a:pPr>
                <a:r>
                  <a:rPr lang="zh-CN" altLang="en-US" sz="2400" b="0">
                    <a:latin typeface="Cambria Math" panose="02040503050406030204" pitchFamily="18" charset="0"/>
                    <a:ea typeface="楷体" panose="02010609060101010101" pitchFamily="49" charset="-122"/>
                  </a:rPr>
                  <a:t>这里的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sz="2400" b="0">
                    <a:latin typeface="Cambria Math" panose="02040503050406030204" pitchFamily="18" charset="0"/>
                    <a:ea typeface="楷体" panose="02010609060101010101" pitchFamily="49" charset="-122"/>
                  </a:rPr>
                  <a:t>既表示定积分的上限，又表示积分变量，为了明确起见，我们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𝑡</m:t>
                    </m:r>
                  </m:oMath>
                </a14:m>
                <a:r>
                  <a:rPr lang="zh-CN" altLang="en-US" sz="2400" b="0">
                    <a:latin typeface="Cambria Math" panose="02040503050406030204" pitchFamily="18" charset="0"/>
                    <a:ea typeface="楷体" panose="02010609060101010101" pitchFamily="49" charset="-122"/>
                  </a:rPr>
                  <a:t>来表示积分变量，上面的式子可以写成：</a:t>
                </a:r>
                <a:endParaRPr lang="en-US" altLang="zh-CN" sz="2400" b="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𝑥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altLang="zh-CN" sz="2400" b="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9" name="文本框 13">
                <a:extLst>
                  <a:ext uri="{FF2B5EF4-FFF2-40B4-BE49-F238E27FC236}">
                    <a16:creationId xmlns:a16="http://schemas.microsoft.com/office/drawing/2014/main" id="{86D14E33-F06D-4AA7-8872-439AA7EA47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8468" y="4395686"/>
                <a:ext cx="8139112" cy="2400401"/>
              </a:xfrm>
              <a:prstGeom prst="rect">
                <a:avLst/>
              </a:prstGeom>
              <a:blipFill>
                <a:blip r:embed="rId5"/>
                <a:stretch>
                  <a:fillRect l="-119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3057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00AE98DC-3FF9-46A6-8854-8FE0B254246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116013" y="3294063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HK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en-US" altLang="zh-HK" sz="24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kumimoji="0" lang="zh-HK" altLang="en-US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5" name="Line 7">
            <a:extLst>
              <a:ext uri="{FF2B5EF4-FFF2-40B4-BE49-F238E27FC236}">
                <a16:creationId xmlns:a16="http://schemas.microsoft.com/office/drawing/2014/main" id="{7F63B3C4-91DC-4080-85F6-512013A4B1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650" y="908050"/>
            <a:ext cx="8501063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BB13A2FD-9265-4B54-B1B3-E38D5843EA27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47650" y="184150"/>
            <a:ext cx="4540374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二、积分上限函数</a:t>
            </a:r>
            <a:endParaRPr kumimoji="0" lang="en-US" altLang="zh-HK" sz="30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8197" name="图片 2" descr="标志上写着字&#10;&#10;描述已自动生成">
            <a:extLst>
              <a:ext uri="{FF2B5EF4-FFF2-40B4-BE49-F238E27FC236}">
                <a16:creationId xmlns:a16="http://schemas.microsoft.com/office/drawing/2014/main" id="{5E170369-5D69-4A0E-A8B2-5CA6F0513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563" y="61913"/>
            <a:ext cx="7524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9E781D87-858D-456F-858C-C780496293B6}"/>
              </a:ext>
            </a:extLst>
          </p:cNvPr>
          <p:cNvGrpSpPr/>
          <p:nvPr/>
        </p:nvGrpSpPr>
        <p:grpSpPr>
          <a:xfrm>
            <a:off x="1366826" y="3874329"/>
            <a:ext cx="6842396" cy="2336746"/>
            <a:chOff x="1395337" y="3903956"/>
            <a:chExt cx="6842396" cy="2336746"/>
          </a:xfrm>
        </p:grpSpPr>
        <p:grpSp>
          <p:nvGrpSpPr>
            <p:cNvPr id="9" name="Group 2">
              <a:extLst>
                <a:ext uri="{FF2B5EF4-FFF2-40B4-BE49-F238E27FC236}">
                  <a16:creationId xmlns:a16="http://schemas.microsoft.com/office/drawing/2014/main" id="{A9E8C1F7-6434-4185-A6C1-E17EA01007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9181" y="3935652"/>
              <a:ext cx="3195638" cy="2305050"/>
              <a:chOff x="3218" y="1634"/>
              <a:chExt cx="2013" cy="1452"/>
            </a:xfrm>
          </p:grpSpPr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11" name="Object 3">
                    <a:extLst>
                      <a:ext uri="{FF2B5EF4-FFF2-40B4-BE49-F238E27FC236}">
                        <a16:creationId xmlns:a16="http://schemas.microsoft.com/office/drawing/2014/main" id="{809040A9-1B13-4886-84B9-8BFE0E75387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596" y="1946"/>
                  <a:ext cx="1200" cy="88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BMP 图象" r:id="rId4" imgW="1828571" imgH="1857143" progId="Paint.Picture">
                          <p:embed/>
                        </p:oleObj>
                      </mc:Choice>
                      <mc:Fallback>
                        <p:oleObj name="BMP 图象" r:id="rId4" imgW="1828571" imgH="1857143" progId="Paint.Picture">
                          <p:embed/>
                          <p:pic>
                            <p:nvPicPr>
                              <p:cNvPr id="10" name="Object 3">
                                <a:extLst>
                                  <a:ext uri="{FF2B5EF4-FFF2-40B4-BE49-F238E27FC236}">
                                    <a16:creationId xmlns:a16="http://schemas.microsoft.com/office/drawing/2014/main" id="{58F080BD-2568-4391-9D2E-D369D9D29B8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96" y="1946"/>
                                <a:ext cx="1200" cy="8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57150">
                                    <a:solidFill>
                                      <a:srgbClr val="FF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11" name="Object 3">
                    <a:extLst>
                      <a:ext uri="{FF2B5EF4-FFF2-40B4-BE49-F238E27FC236}">
                        <a16:creationId xmlns:a16="http://schemas.microsoft.com/office/drawing/2014/main" id="{809040A9-1B13-4886-84B9-8BFE0E75387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596" y="1946"/>
                  <a:ext cx="1200" cy="88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BMP 图象" r:id="rId4" imgW="1828571" imgH="1857143" progId="Paint.Picture">
                          <p:embed/>
                        </p:oleObj>
                      </mc:Choice>
                      <mc:Fallback>
                        <p:oleObj name="BMP 图象" r:id="rId4" imgW="1828571" imgH="1857143" progId="Paint.Picture">
                          <p:embed/>
                          <p:pic>
                            <p:nvPicPr>
                              <p:cNvPr id="10" name="Object 3">
                                <a:extLst>
                                  <a:ext uri="{FF2B5EF4-FFF2-40B4-BE49-F238E27FC236}">
                                    <a16:creationId xmlns:a16="http://schemas.microsoft.com/office/drawing/2014/main" id="{58F080BD-2568-4391-9D2E-D369D9D29B8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96" y="1946"/>
                                <a:ext cx="1200" cy="8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57150">
                                    <a:solidFill>
                                      <a:srgbClr val="FF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3" name="Rectangle 4">
                <a:extLst>
                  <a:ext uri="{FF2B5EF4-FFF2-40B4-BE49-F238E27FC236}">
                    <a16:creationId xmlns:a16="http://schemas.microsoft.com/office/drawing/2014/main" id="{1E48102C-4442-4B28-B7FB-E1E2499173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4" y="2749"/>
                <a:ext cx="188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Rectangle 5">
                <a:extLst>
                  <a:ext uri="{FF2B5EF4-FFF2-40B4-BE49-F238E27FC236}">
                    <a16:creationId xmlns:a16="http://schemas.microsoft.com/office/drawing/2014/main" id="{18A907E1-2DAE-4E85-918C-6DCFB7F331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4" y="2762"/>
                <a:ext cx="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6">
                <a:extLst>
                  <a:ext uri="{FF2B5EF4-FFF2-40B4-BE49-F238E27FC236}">
                    <a16:creationId xmlns:a16="http://schemas.microsoft.com/office/drawing/2014/main" id="{10BEE959-FF91-45C3-9D19-7C04D34B2A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1" y="2789"/>
                <a:ext cx="18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7">
                <a:extLst>
                  <a:ext uri="{FF2B5EF4-FFF2-40B4-BE49-F238E27FC236}">
                    <a16:creationId xmlns:a16="http://schemas.microsoft.com/office/drawing/2014/main" id="{65659A7E-1099-4271-B362-B866A1F502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9" y="2790"/>
                <a:ext cx="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kumimoji="1" lang="en-US" altLang="zh-CN" sz="3200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7" name="Group 8">
                <a:extLst>
                  <a:ext uri="{FF2B5EF4-FFF2-40B4-BE49-F238E27FC236}">
                    <a16:creationId xmlns:a16="http://schemas.microsoft.com/office/drawing/2014/main" id="{4DE7FDEE-4088-4B79-86BC-9B60E08109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8" y="1634"/>
                <a:ext cx="2013" cy="1452"/>
                <a:chOff x="3218" y="1634"/>
                <a:chExt cx="2013" cy="1452"/>
              </a:xfrm>
            </p:grpSpPr>
            <p:grpSp>
              <p:nvGrpSpPr>
                <p:cNvPr id="18" name="Group 9">
                  <a:extLst>
                    <a:ext uri="{FF2B5EF4-FFF2-40B4-BE49-F238E27FC236}">
                      <a16:creationId xmlns:a16="http://schemas.microsoft.com/office/drawing/2014/main" id="{4341AC1F-BBC4-42AC-934E-F236A3D9159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18" y="2771"/>
                  <a:ext cx="1866" cy="80"/>
                  <a:chOff x="3218" y="2771"/>
                  <a:chExt cx="1866" cy="80"/>
                </a:xfrm>
              </p:grpSpPr>
              <p:sp>
                <p:nvSpPr>
                  <p:cNvPr id="28" name="Rectangle 10">
                    <a:extLst>
                      <a:ext uri="{FF2B5EF4-FFF2-40B4-BE49-F238E27FC236}">
                        <a16:creationId xmlns:a16="http://schemas.microsoft.com/office/drawing/2014/main" id="{CDF2A116-0762-415C-B0C0-9B8784967E6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18" y="2803"/>
                    <a:ext cx="1789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Freeform 11">
                    <a:extLst>
                      <a:ext uri="{FF2B5EF4-FFF2-40B4-BE49-F238E27FC236}">
                        <a16:creationId xmlns:a16="http://schemas.microsoft.com/office/drawing/2014/main" id="{8642500A-4791-4EE7-A794-1D6D999014C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05" y="2771"/>
                    <a:ext cx="79" cy="80"/>
                  </a:xfrm>
                  <a:custGeom>
                    <a:avLst/>
                    <a:gdLst>
                      <a:gd name="T0" fmla="*/ 0 w 158"/>
                      <a:gd name="T1" fmla="*/ 159 h 159"/>
                      <a:gd name="T2" fmla="*/ 158 w 158"/>
                      <a:gd name="T3" fmla="*/ 79 h 159"/>
                      <a:gd name="T4" fmla="*/ 0 w 158"/>
                      <a:gd name="T5" fmla="*/ 0 h 159"/>
                      <a:gd name="T6" fmla="*/ 0 w 158"/>
                      <a:gd name="T7" fmla="*/ 159 h 1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58" h="159">
                        <a:moveTo>
                          <a:pt x="0" y="159"/>
                        </a:moveTo>
                        <a:lnTo>
                          <a:pt x="158" y="79"/>
                        </a:lnTo>
                        <a:lnTo>
                          <a:pt x="0" y="0"/>
                        </a:lnTo>
                        <a:lnTo>
                          <a:pt x="0" y="15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" name="Group 12">
                  <a:extLst>
                    <a:ext uri="{FF2B5EF4-FFF2-40B4-BE49-F238E27FC236}">
                      <a16:creationId xmlns:a16="http://schemas.microsoft.com/office/drawing/2014/main" id="{2E32DB59-A517-4339-8303-6DD758C7D03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1" y="1700"/>
                  <a:ext cx="79" cy="1275"/>
                  <a:chOff x="3361" y="1700"/>
                  <a:chExt cx="79" cy="1275"/>
                </a:xfrm>
              </p:grpSpPr>
              <p:sp>
                <p:nvSpPr>
                  <p:cNvPr id="26" name="Rectangle 13">
                    <a:extLst>
                      <a:ext uri="{FF2B5EF4-FFF2-40B4-BE49-F238E27FC236}">
                        <a16:creationId xmlns:a16="http://schemas.microsoft.com/office/drawing/2014/main" id="{AB441D61-D254-4483-B6EC-714EDCCB07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92" y="1777"/>
                    <a:ext cx="16" cy="119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" name="Freeform 14">
                    <a:extLst>
                      <a:ext uri="{FF2B5EF4-FFF2-40B4-BE49-F238E27FC236}">
                        <a16:creationId xmlns:a16="http://schemas.microsoft.com/office/drawing/2014/main" id="{04C7BD25-A94E-41E3-AF2D-7BF86669FC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61" y="1700"/>
                    <a:ext cx="79" cy="79"/>
                  </a:xfrm>
                  <a:custGeom>
                    <a:avLst/>
                    <a:gdLst>
                      <a:gd name="T0" fmla="*/ 160 w 160"/>
                      <a:gd name="T1" fmla="*/ 157 h 157"/>
                      <a:gd name="T2" fmla="*/ 79 w 160"/>
                      <a:gd name="T3" fmla="*/ 0 h 157"/>
                      <a:gd name="T4" fmla="*/ 0 w 160"/>
                      <a:gd name="T5" fmla="*/ 157 h 157"/>
                      <a:gd name="T6" fmla="*/ 160 w 160"/>
                      <a:gd name="T7" fmla="*/ 157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60" h="157">
                        <a:moveTo>
                          <a:pt x="160" y="157"/>
                        </a:moveTo>
                        <a:lnTo>
                          <a:pt x="79" y="0"/>
                        </a:lnTo>
                        <a:lnTo>
                          <a:pt x="0" y="157"/>
                        </a:lnTo>
                        <a:lnTo>
                          <a:pt x="160" y="15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" name="Rectangle 15">
                  <a:extLst>
                    <a:ext uri="{FF2B5EF4-FFF2-40B4-BE49-F238E27FC236}">
                      <a16:creationId xmlns:a16="http://schemas.microsoft.com/office/drawing/2014/main" id="{094CF8BE-B98B-4073-944D-3EE1647B0E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2" y="2786"/>
                  <a:ext cx="209" cy="2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Rectangle 16">
                  <a:extLst>
                    <a:ext uri="{FF2B5EF4-FFF2-40B4-BE49-F238E27FC236}">
                      <a16:creationId xmlns:a16="http://schemas.microsoft.com/office/drawing/2014/main" id="{D97830AC-CF1B-4554-865B-8779E009FE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2" y="2799"/>
                  <a:ext cx="59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26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t</a:t>
                  </a:r>
                  <a:endParaRPr kumimoji="1" lang="en-US" altLang="zh-CN" sz="32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17">
                  <a:extLst>
                    <a:ext uri="{FF2B5EF4-FFF2-40B4-BE49-F238E27FC236}">
                      <a16:creationId xmlns:a16="http://schemas.microsoft.com/office/drawing/2014/main" id="{345E86BD-6EC8-4E9B-89E2-72920E9B58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36" y="1634"/>
                  <a:ext cx="194" cy="2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Rectangle 18">
                  <a:extLst>
                    <a:ext uri="{FF2B5EF4-FFF2-40B4-BE49-F238E27FC236}">
                      <a16:creationId xmlns:a16="http://schemas.microsoft.com/office/drawing/2014/main" id="{B564861D-E9FA-4A61-A99B-4379E5DFD3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36" y="1647"/>
                  <a:ext cx="178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26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  <a:endParaRPr kumimoji="1" lang="en-US" altLang="zh-CN" sz="32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" name="Rectangle 19">
                  <a:extLst>
                    <a:ext uri="{FF2B5EF4-FFF2-40B4-BE49-F238E27FC236}">
                      <a16:creationId xmlns:a16="http://schemas.microsoft.com/office/drawing/2014/main" id="{8FCBFDBD-C3A2-487B-A609-F9961FE03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6" y="2762"/>
                  <a:ext cx="230" cy="2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Rectangle 20">
                  <a:extLst>
                    <a:ext uri="{FF2B5EF4-FFF2-40B4-BE49-F238E27FC236}">
                      <a16:creationId xmlns:a16="http://schemas.microsoft.com/office/drawing/2014/main" id="{BC3BF756-58A8-4FF2-AB53-6E34F9766B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6" y="2779"/>
                  <a:ext cx="212" cy="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28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o</a:t>
                  </a:r>
                  <a:endParaRPr kumimoji="1" lang="en-US" altLang="zh-CN" sz="3200" b="1">
                    <a:latin typeface="Times New Roman" panose="02020603050405020304" pitchFamily="18" charset="0"/>
                  </a:endParaRPr>
                </a:p>
              </p:txBody>
            </p:sp>
          </p:grpSp>
        </p:grpSp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C8B771DF-8ED2-4F3D-A8EE-771CA6353000}"/>
                </a:ext>
              </a:extLst>
            </p:cNvPr>
            <p:cNvCxnSpPr>
              <a:stCxn id="28" idx="0"/>
            </p:cNvCxnSpPr>
            <p:nvPr/>
          </p:nvCxnSpPr>
          <p:spPr>
            <a:xfrm flipV="1">
              <a:off x="2819200" y="4841312"/>
              <a:ext cx="0" cy="950128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Rectangle 16">
              <a:extLst>
                <a:ext uri="{FF2B5EF4-FFF2-40B4-BE49-F238E27FC236}">
                  <a16:creationId xmlns:a16="http://schemas.microsoft.com/office/drawing/2014/main" id="{8FD790B5-A5EB-48D9-B628-08838B9A80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1395" y="5731535"/>
              <a:ext cx="14747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3200">
                <a:latin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60896AC3-441A-41F0-8E13-C210788018FF}"/>
                    </a:ext>
                  </a:extLst>
                </p:cNvPr>
                <p:cNvSpPr txBox="1"/>
                <p:nvPr/>
              </p:nvSpPr>
              <p:spPr>
                <a:xfrm>
                  <a:off x="1395337" y="5271797"/>
                  <a:ext cx="216585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𝜱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000" b="1"/>
                </a:p>
              </p:txBody>
            </p:sp>
          </mc:Choice>
          <mc:Fallback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60896AC3-441A-41F0-8E13-C210788018F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5337" y="5271797"/>
                  <a:ext cx="2165850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136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2" name="Group 2">
              <a:extLst>
                <a:ext uri="{FF2B5EF4-FFF2-40B4-BE49-F238E27FC236}">
                  <a16:creationId xmlns:a16="http://schemas.microsoft.com/office/drawing/2014/main" id="{6785811A-9A4E-4A14-8727-1F7B070100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2095" y="3903956"/>
              <a:ext cx="3195638" cy="2305050"/>
              <a:chOff x="3218" y="1634"/>
              <a:chExt cx="2013" cy="1452"/>
            </a:xfrm>
          </p:grpSpPr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3" name="Object 3">
                    <a:extLst>
                      <a:ext uri="{FF2B5EF4-FFF2-40B4-BE49-F238E27FC236}">
                        <a16:creationId xmlns:a16="http://schemas.microsoft.com/office/drawing/2014/main" id="{B4C1929E-CE9C-4BE3-B710-2FDDC82C482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596" y="1946"/>
                  <a:ext cx="1200" cy="88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BMP 图象" r:id="rId4" imgW="1828571" imgH="1857143" progId="Paint.Picture">
                          <p:embed/>
                        </p:oleObj>
                      </mc:Choice>
                      <mc:Fallback>
                        <p:oleObj name="BMP 图象" r:id="rId4" imgW="1828571" imgH="1857143" progId="Paint.Picture">
                          <p:embed/>
                          <p:pic>
                            <p:nvPicPr>
                              <p:cNvPr id="11" name="Object 3">
                                <a:extLst>
                                  <a:ext uri="{FF2B5EF4-FFF2-40B4-BE49-F238E27FC236}">
                                    <a16:creationId xmlns:a16="http://schemas.microsoft.com/office/drawing/2014/main" id="{809040A9-1B13-4886-84B9-8BFE0E753877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96" y="1946"/>
                                <a:ext cx="1200" cy="8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57150">
                                    <a:solidFill>
                                      <a:srgbClr val="FF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3" name="Object 3">
                    <a:extLst>
                      <a:ext uri="{FF2B5EF4-FFF2-40B4-BE49-F238E27FC236}">
                        <a16:creationId xmlns:a16="http://schemas.microsoft.com/office/drawing/2014/main" id="{B4C1929E-CE9C-4BE3-B710-2FDDC82C482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596" y="1946"/>
                  <a:ext cx="1200" cy="88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BMP 图象" r:id="rId4" imgW="1828571" imgH="1857143" progId="Paint.Picture">
                          <p:embed/>
                        </p:oleObj>
                      </mc:Choice>
                      <mc:Fallback>
                        <p:oleObj name="BMP 图象" r:id="rId4" imgW="1828571" imgH="1857143" progId="Paint.Picture">
                          <p:embed/>
                          <p:pic>
                            <p:nvPicPr>
                              <p:cNvPr id="11" name="Object 3">
                                <a:extLst>
                                  <a:ext uri="{FF2B5EF4-FFF2-40B4-BE49-F238E27FC236}">
                                    <a16:creationId xmlns:a16="http://schemas.microsoft.com/office/drawing/2014/main" id="{809040A9-1B13-4886-84B9-8BFE0E753877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96" y="1946"/>
                                <a:ext cx="1200" cy="8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57150">
                                    <a:solidFill>
                                      <a:srgbClr val="FF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34" name="Rectangle 4">
                <a:extLst>
                  <a:ext uri="{FF2B5EF4-FFF2-40B4-BE49-F238E27FC236}">
                    <a16:creationId xmlns:a16="http://schemas.microsoft.com/office/drawing/2014/main" id="{A8D74D7E-135F-42CA-AC6C-49365BF219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4" y="2749"/>
                <a:ext cx="188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Rectangle 5">
                <a:extLst>
                  <a:ext uri="{FF2B5EF4-FFF2-40B4-BE49-F238E27FC236}">
                    <a16:creationId xmlns:a16="http://schemas.microsoft.com/office/drawing/2014/main" id="{A1CCC98B-069E-4FB8-BFA3-B99652BF2A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4" y="2762"/>
                <a:ext cx="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3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" name="Rectangle 6">
                <a:extLst>
                  <a:ext uri="{FF2B5EF4-FFF2-40B4-BE49-F238E27FC236}">
                    <a16:creationId xmlns:a16="http://schemas.microsoft.com/office/drawing/2014/main" id="{7A18C2DF-4826-4657-84CE-645208BE1D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1" y="2789"/>
                <a:ext cx="18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Rectangle 7">
                <a:extLst>
                  <a:ext uri="{FF2B5EF4-FFF2-40B4-BE49-F238E27FC236}">
                    <a16:creationId xmlns:a16="http://schemas.microsoft.com/office/drawing/2014/main" id="{B24461C6-DDB0-4281-A3E3-9E3FE5D6A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9" y="2790"/>
                <a:ext cx="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kumimoji="1" lang="en-US" altLang="zh-CN" sz="3200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8" name="Group 8">
                <a:extLst>
                  <a:ext uri="{FF2B5EF4-FFF2-40B4-BE49-F238E27FC236}">
                    <a16:creationId xmlns:a16="http://schemas.microsoft.com/office/drawing/2014/main" id="{A7A456BC-D62A-4FB8-B09D-B5CD6056F2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8" y="1634"/>
                <a:ext cx="2013" cy="1452"/>
                <a:chOff x="3218" y="1634"/>
                <a:chExt cx="2013" cy="1452"/>
              </a:xfrm>
            </p:grpSpPr>
            <p:grpSp>
              <p:nvGrpSpPr>
                <p:cNvPr id="39" name="Group 9">
                  <a:extLst>
                    <a:ext uri="{FF2B5EF4-FFF2-40B4-BE49-F238E27FC236}">
                      <a16:creationId xmlns:a16="http://schemas.microsoft.com/office/drawing/2014/main" id="{F493A4CD-88B7-41C6-B974-11230FD49F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18" y="2771"/>
                  <a:ext cx="1866" cy="80"/>
                  <a:chOff x="3218" y="2771"/>
                  <a:chExt cx="1866" cy="80"/>
                </a:xfrm>
              </p:grpSpPr>
              <p:sp>
                <p:nvSpPr>
                  <p:cNvPr id="49" name="Rectangle 10">
                    <a:extLst>
                      <a:ext uri="{FF2B5EF4-FFF2-40B4-BE49-F238E27FC236}">
                        <a16:creationId xmlns:a16="http://schemas.microsoft.com/office/drawing/2014/main" id="{CB095852-00E2-4316-B0D7-E12E26CCCAD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18" y="2803"/>
                    <a:ext cx="1789" cy="1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" name="Freeform 11">
                    <a:extLst>
                      <a:ext uri="{FF2B5EF4-FFF2-40B4-BE49-F238E27FC236}">
                        <a16:creationId xmlns:a16="http://schemas.microsoft.com/office/drawing/2014/main" id="{DBB58EB9-533A-4121-968B-0DF1844AE9B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05" y="2771"/>
                    <a:ext cx="79" cy="80"/>
                  </a:xfrm>
                  <a:custGeom>
                    <a:avLst/>
                    <a:gdLst>
                      <a:gd name="T0" fmla="*/ 0 w 158"/>
                      <a:gd name="T1" fmla="*/ 159 h 159"/>
                      <a:gd name="T2" fmla="*/ 158 w 158"/>
                      <a:gd name="T3" fmla="*/ 79 h 159"/>
                      <a:gd name="T4" fmla="*/ 0 w 158"/>
                      <a:gd name="T5" fmla="*/ 0 h 159"/>
                      <a:gd name="T6" fmla="*/ 0 w 158"/>
                      <a:gd name="T7" fmla="*/ 159 h 1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58" h="159">
                        <a:moveTo>
                          <a:pt x="0" y="159"/>
                        </a:moveTo>
                        <a:lnTo>
                          <a:pt x="158" y="79"/>
                        </a:lnTo>
                        <a:lnTo>
                          <a:pt x="0" y="0"/>
                        </a:lnTo>
                        <a:lnTo>
                          <a:pt x="0" y="15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0" name="Group 12">
                  <a:extLst>
                    <a:ext uri="{FF2B5EF4-FFF2-40B4-BE49-F238E27FC236}">
                      <a16:creationId xmlns:a16="http://schemas.microsoft.com/office/drawing/2014/main" id="{44DB75FB-193A-4B49-97B5-BE3C72191D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1" y="1700"/>
                  <a:ext cx="79" cy="1275"/>
                  <a:chOff x="3361" y="1700"/>
                  <a:chExt cx="79" cy="1275"/>
                </a:xfrm>
              </p:grpSpPr>
              <p:sp>
                <p:nvSpPr>
                  <p:cNvPr id="47" name="Rectangle 13">
                    <a:extLst>
                      <a:ext uri="{FF2B5EF4-FFF2-40B4-BE49-F238E27FC236}">
                        <a16:creationId xmlns:a16="http://schemas.microsoft.com/office/drawing/2014/main" id="{AC4311D6-CD06-4292-9CF3-3E384C05ED8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92" y="1777"/>
                    <a:ext cx="16" cy="1198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" name="Freeform 14">
                    <a:extLst>
                      <a:ext uri="{FF2B5EF4-FFF2-40B4-BE49-F238E27FC236}">
                        <a16:creationId xmlns:a16="http://schemas.microsoft.com/office/drawing/2014/main" id="{D9DFB26A-2A07-4CA3-8D00-7B3F10BEA16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61" y="1700"/>
                    <a:ext cx="79" cy="79"/>
                  </a:xfrm>
                  <a:custGeom>
                    <a:avLst/>
                    <a:gdLst>
                      <a:gd name="T0" fmla="*/ 160 w 160"/>
                      <a:gd name="T1" fmla="*/ 157 h 157"/>
                      <a:gd name="T2" fmla="*/ 79 w 160"/>
                      <a:gd name="T3" fmla="*/ 0 h 157"/>
                      <a:gd name="T4" fmla="*/ 0 w 160"/>
                      <a:gd name="T5" fmla="*/ 157 h 157"/>
                      <a:gd name="T6" fmla="*/ 160 w 160"/>
                      <a:gd name="T7" fmla="*/ 157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60" h="157">
                        <a:moveTo>
                          <a:pt x="160" y="157"/>
                        </a:moveTo>
                        <a:lnTo>
                          <a:pt x="79" y="0"/>
                        </a:lnTo>
                        <a:lnTo>
                          <a:pt x="0" y="157"/>
                        </a:lnTo>
                        <a:lnTo>
                          <a:pt x="160" y="15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1" name="Rectangle 15">
                  <a:extLst>
                    <a:ext uri="{FF2B5EF4-FFF2-40B4-BE49-F238E27FC236}">
                      <a16:creationId xmlns:a16="http://schemas.microsoft.com/office/drawing/2014/main" id="{5E76363D-B4A0-4C45-A559-850F195581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2" y="2786"/>
                  <a:ext cx="209" cy="2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Rectangle 16">
                  <a:extLst>
                    <a:ext uri="{FF2B5EF4-FFF2-40B4-BE49-F238E27FC236}">
                      <a16:creationId xmlns:a16="http://schemas.microsoft.com/office/drawing/2014/main" id="{37C295C6-0AF4-48B4-91F2-CA255FE592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2" y="2799"/>
                  <a:ext cx="59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26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t</a:t>
                  </a:r>
                  <a:endParaRPr kumimoji="1" lang="en-US" altLang="zh-CN" sz="32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3" name="Rectangle 17">
                  <a:extLst>
                    <a:ext uri="{FF2B5EF4-FFF2-40B4-BE49-F238E27FC236}">
                      <a16:creationId xmlns:a16="http://schemas.microsoft.com/office/drawing/2014/main" id="{5DA57FDF-02E7-469F-B82E-BC184DF894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36" y="1634"/>
                  <a:ext cx="194" cy="2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Rectangle 18">
                  <a:extLst>
                    <a:ext uri="{FF2B5EF4-FFF2-40B4-BE49-F238E27FC236}">
                      <a16:creationId xmlns:a16="http://schemas.microsoft.com/office/drawing/2014/main" id="{2A014881-A486-4AF4-B026-A4CFD87989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36" y="1647"/>
                  <a:ext cx="178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26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  <a:endParaRPr kumimoji="1" lang="en-US" altLang="zh-CN" sz="32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" name="Rectangle 19">
                  <a:extLst>
                    <a:ext uri="{FF2B5EF4-FFF2-40B4-BE49-F238E27FC236}">
                      <a16:creationId xmlns:a16="http://schemas.microsoft.com/office/drawing/2014/main" id="{D0ADB941-705B-489C-8174-205E370529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6" y="2762"/>
                  <a:ext cx="230" cy="2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" name="Rectangle 20">
                  <a:extLst>
                    <a:ext uri="{FF2B5EF4-FFF2-40B4-BE49-F238E27FC236}">
                      <a16:creationId xmlns:a16="http://schemas.microsoft.com/office/drawing/2014/main" id="{9F6B03EE-2D61-4813-BC47-7D7108D8EC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6" y="2779"/>
                  <a:ext cx="212" cy="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1" lang="en-US" altLang="zh-CN" sz="28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o</a:t>
                  </a:r>
                  <a:endParaRPr kumimoji="1" lang="en-US" altLang="zh-CN" sz="3200" b="1">
                    <a:latin typeface="Times New Roman" panose="02020603050405020304" pitchFamily="18" charset="0"/>
                  </a:endParaRPr>
                </a:p>
              </p:txBody>
            </p:sp>
          </p:grpSp>
        </p:grp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8DC4FA97-DE02-4D24-9536-8FA3FAFE33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63596" y="4529753"/>
              <a:ext cx="0" cy="122999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Rectangle 16">
              <a:extLst>
                <a:ext uri="{FF2B5EF4-FFF2-40B4-BE49-F238E27FC236}">
                  <a16:creationId xmlns:a16="http://schemas.microsoft.com/office/drawing/2014/main" id="{8DC67F6D-29A5-4647-90E5-F5EEE5067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5791" y="5699839"/>
              <a:ext cx="14747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3200">
                <a:latin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78529B9A-EA31-4A60-A015-ED6D25E68A26}"/>
                    </a:ext>
                  </a:extLst>
                </p:cNvPr>
                <p:cNvSpPr txBox="1"/>
                <p:nvPr/>
              </p:nvSpPr>
              <p:spPr>
                <a:xfrm>
                  <a:off x="5254820" y="5302976"/>
                  <a:ext cx="216585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𝜱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000" b="1"/>
                </a:p>
              </p:txBody>
            </p:sp>
          </mc:Choice>
          <mc:Fallback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78529B9A-EA31-4A60-A015-ED6D25E68A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4820" y="5302976"/>
                  <a:ext cx="2165850" cy="400110"/>
                </a:xfrm>
                <a:prstGeom prst="rect">
                  <a:avLst/>
                </a:prstGeom>
                <a:blipFill>
                  <a:blip r:embed="rId7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6A1E79D5-2783-4B69-9B04-CEFA17CA9BCD}"/>
                    </a:ext>
                  </a:extLst>
                </p:cNvPr>
                <p:cNvSpPr txBox="1"/>
                <p:nvPr/>
              </p:nvSpPr>
              <p:spPr>
                <a:xfrm>
                  <a:off x="3199873" y="4142794"/>
                  <a:ext cx="6603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6A1E79D5-2783-4B69-9B04-CEFA17CA9B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9873" y="4142794"/>
                  <a:ext cx="660309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B8919FB4-D250-40C4-84E4-B22F11881210}"/>
                    </a:ext>
                  </a:extLst>
                </p:cNvPr>
                <p:cNvSpPr txBox="1"/>
                <p:nvPr/>
              </p:nvSpPr>
              <p:spPr>
                <a:xfrm>
                  <a:off x="6827658" y="4108034"/>
                  <a:ext cx="6603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B8919FB4-D250-40C4-84E4-B22F118812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27658" y="4108034"/>
                  <a:ext cx="660309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文本框 13">
                <a:extLst>
                  <a:ext uri="{FF2B5EF4-FFF2-40B4-BE49-F238E27FC236}">
                    <a16:creationId xmlns:a16="http://schemas.microsoft.com/office/drawing/2014/main" id="{A4C21342-5BCB-43B6-ABDF-66CEA5676E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108" y="1478090"/>
                <a:ext cx="8139112" cy="2000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>
                  <a:lnSpc>
                    <a:spcPct val="150000"/>
                  </a:lnSpc>
                </a:pPr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如果上限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𝑥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𝑎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𝑏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]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上任意变动，就可以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[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𝑎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𝑏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]</m:t>
                    </m:r>
                  </m:oMath>
                </a14:m>
                <a:r>
                  <a:rPr lang="zh-CN" altLang="en-US" sz="2400">
                    <a:latin typeface="Cambria Math" panose="02040503050406030204" pitchFamily="18" charset="0"/>
                    <a:ea typeface="楷体" panose="02010609060101010101" pitchFamily="49" charset="-122"/>
                  </a:rPr>
                  <a:t>上定义一个函数：</a:t>
                </a:r>
                <a:endParaRPr lang="en-US" altLang="zh-CN" sz="240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𝜱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 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𝑥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𝑑𝑡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   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i="1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57" name="文本框 13">
                <a:extLst>
                  <a:ext uri="{FF2B5EF4-FFF2-40B4-BE49-F238E27FC236}">
                    <a16:creationId xmlns:a16="http://schemas.microsoft.com/office/drawing/2014/main" id="{A4C21342-5BCB-43B6-ABDF-66CEA567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108" y="1478090"/>
                <a:ext cx="8139112" cy="2000356"/>
              </a:xfrm>
              <a:prstGeom prst="rect">
                <a:avLst/>
              </a:prstGeom>
              <a:blipFill>
                <a:blip r:embed="rId10"/>
                <a:stretch>
                  <a:fillRect l="-1199" r="-7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438169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Line 7">
            <a:extLst>
              <a:ext uri="{FF2B5EF4-FFF2-40B4-BE49-F238E27FC236}">
                <a16:creationId xmlns:a16="http://schemas.microsoft.com/office/drawing/2014/main" id="{7F63B3C4-91DC-4080-85F6-512013A4B1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650" y="908050"/>
            <a:ext cx="8501063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BB13A2FD-9265-4B54-B1B3-E38D5843EA27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47650" y="184150"/>
            <a:ext cx="4540374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二、积分上限函数</a:t>
            </a:r>
            <a:endParaRPr kumimoji="0" lang="en-US" altLang="zh-HK" sz="30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8197" name="图片 2" descr="标志上写着字&#10;&#10;描述已自动生成">
            <a:extLst>
              <a:ext uri="{FF2B5EF4-FFF2-40B4-BE49-F238E27FC236}">
                <a16:creationId xmlns:a16="http://schemas.microsoft.com/office/drawing/2014/main" id="{5E170369-5D69-4A0E-A8B2-5CA6F0513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563" y="61913"/>
            <a:ext cx="7524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13">
                <a:extLst>
                  <a:ext uri="{FF2B5EF4-FFF2-40B4-BE49-F238E27FC236}">
                    <a16:creationId xmlns:a16="http://schemas.microsoft.com/office/drawing/2014/main" id="{35BE5A36-B5BA-40C5-A9AA-5528448982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131" y="1751210"/>
                <a:ext cx="8139112" cy="8091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𝜱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l-GR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l-GR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𝜱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l-GR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l-GR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𝜱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l-GR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𝜱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l-GR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i="1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10" name="文本框 13">
                <a:extLst>
                  <a:ext uri="{FF2B5EF4-FFF2-40B4-BE49-F238E27FC236}">
                    <a16:creationId xmlns:a16="http://schemas.microsoft.com/office/drawing/2014/main" id="{35BE5A36-B5BA-40C5-A9AA-5528448982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8131" y="1751210"/>
                <a:ext cx="8139112" cy="8091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3">
            <a:extLst>
              <a:ext uri="{FF2B5EF4-FFF2-40B4-BE49-F238E27FC236}">
                <a16:creationId xmlns:a16="http://schemas.microsoft.com/office/drawing/2014/main" id="{71E1C342-764A-4D91-A6F8-EDE295ABB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398" y="975692"/>
            <a:ext cx="59158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anose="020F050202020403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积分上限函数的导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13">
                <a:extLst>
                  <a:ext uri="{FF2B5EF4-FFF2-40B4-BE49-F238E27FC236}">
                    <a16:creationId xmlns:a16="http://schemas.microsoft.com/office/drawing/2014/main" id="{855D2D6B-FC49-4399-81F4-484ABC55F0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573" y="2527676"/>
                <a:ext cx="6381659" cy="17227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𝜱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l-GR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𝜱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altLang="zh-CN" sz="2400" b="0" i="1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/>
                <a:r>
                  <a:rPr lang="en-US" altLang="zh-CN" sz="2400" i="1">
                    <a:latin typeface="Cambria Math" panose="02040503050406030204" pitchFamily="18" charset="0"/>
                    <a:ea typeface="楷体" panose="02010609060101010101" pitchFamily="49" charset="-122"/>
                  </a:rPr>
                  <a:t>  </a:t>
                </a:r>
                <a:endParaRPr lang="en-US" altLang="zh-CN" sz="2400" b="0" i="1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" name="文本框 13">
                <a:extLst>
                  <a:ext uri="{FF2B5EF4-FFF2-40B4-BE49-F238E27FC236}">
                    <a16:creationId xmlns:a16="http://schemas.microsoft.com/office/drawing/2014/main" id="{855D2D6B-FC49-4399-81F4-484ABC55F0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573" y="2527676"/>
                <a:ext cx="6381659" cy="17227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3">
                <a:extLst>
                  <a:ext uri="{FF2B5EF4-FFF2-40B4-BE49-F238E27FC236}">
                    <a16:creationId xmlns:a16="http://schemas.microsoft.com/office/drawing/2014/main" id="{A029EB8C-7E21-4811-9C74-21BFE8D113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8625" y="5847482"/>
                <a:ext cx="8139112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𝜱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unc>
                        <m:func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l-GR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i="1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11" name="文本框 13">
                <a:extLst>
                  <a:ext uri="{FF2B5EF4-FFF2-40B4-BE49-F238E27FC236}">
                    <a16:creationId xmlns:a16="http://schemas.microsoft.com/office/drawing/2014/main" id="{A029EB8C-7E21-4811-9C74-21BFE8D113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625" y="5847482"/>
                <a:ext cx="8139112" cy="573427"/>
              </a:xfrm>
              <a:prstGeom prst="rect">
                <a:avLst/>
              </a:prstGeom>
              <a:blipFill>
                <a:blip r:embed="rId6"/>
                <a:stretch>
                  <a:fillRect b="-53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13">
                <a:extLst>
                  <a:ext uri="{FF2B5EF4-FFF2-40B4-BE49-F238E27FC236}">
                    <a16:creationId xmlns:a16="http://schemas.microsoft.com/office/drawing/2014/main" id="{1AC8979E-4A2A-4668-B4CC-AD0E574418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1503" y="3578429"/>
                <a:ext cx="2254726" cy="17227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altLang="zh-CN" sz="2400" b="0" i="1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 marL="0" indent="0"/>
                <a:r>
                  <a:rPr lang="en-US" altLang="zh-CN" sz="2400" i="1">
                    <a:latin typeface="Cambria Math" panose="02040503050406030204" pitchFamily="18" charset="0"/>
                    <a:ea typeface="楷体" panose="02010609060101010101" pitchFamily="49" charset="-122"/>
                  </a:rPr>
                  <a:t>  </a:t>
                </a:r>
                <a:endParaRPr lang="en-US" altLang="zh-CN" sz="2400" b="0" i="1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3" name="文本框 13">
                <a:extLst>
                  <a:ext uri="{FF2B5EF4-FFF2-40B4-BE49-F238E27FC236}">
                    <a16:creationId xmlns:a16="http://schemas.microsoft.com/office/drawing/2014/main" id="{1AC8979E-4A2A-4668-B4CC-AD0E574418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61503" y="3578429"/>
                <a:ext cx="2254726" cy="17227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13">
                <a:extLst>
                  <a:ext uri="{FF2B5EF4-FFF2-40B4-BE49-F238E27FC236}">
                    <a16:creationId xmlns:a16="http://schemas.microsoft.com/office/drawing/2014/main" id="{2536C1C3-B54A-410C-AA9B-DF9AC452A1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5597" y="4869160"/>
                <a:ext cx="5184576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alibri" panose="020F050202020403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indent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m:rPr>
                          <m:sty m:val="p"/>
                        </m:rPr>
                        <a:rPr lang="el-GR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(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∆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b="0" i="1">
                  <a:solidFill>
                    <a:schemeClr val="tx1"/>
                  </a:solidFill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</p:txBody>
          </p:sp>
        </mc:Choice>
        <mc:Fallback>
          <p:sp>
            <p:nvSpPr>
              <p:cNvPr id="24" name="文本框 13">
                <a:extLst>
                  <a:ext uri="{FF2B5EF4-FFF2-40B4-BE49-F238E27FC236}">
                    <a16:creationId xmlns:a16="http://schemas.microsoft.com/office/drawing/2014/main" id="{2536C1C3-B54A-410C-AA9B-DF9AC452A1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15597" y="4869160"/>
                <a:ext cx="5184576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21FD39AE-1089-49B0-92D0-D175E9568F4C}"/>
              </a:ext>
            </a:extLst>
          </p:cNvPr>
          <p:cNvGrpSpPr/>
          <p:nvPr/>
        </p:nvGrpSpPr>
        <p:grpSpPr>
          <a:xfrm>
            <a:off x="6588223" y="3388998"/>
            <a:ext cx="2474815" cy="976814"/>
            <a:chOff x="6588223" y="3388998"/>
            <a:chExt cx="2474815" cy="976814"/>
          </a:xfrm>
        </p:grpSpPr>
        <p:sp>
          <p:nvSpPr>
            <p:cNvPr id="4" name="箭头: 右弧形 3">
              <a:extLst>
                <a:ext uri="{FF2B5EF4-FFF2-40B4-BE49-F238E27FC236}">
                  <a16:creationId xmlns:a16="http://schemas.microsoft.com/office/drawing/2014/main" id="{7F529C39-9973-4AC9-90B5-AED8CA6BC8DA}"/>
                </a:ext>
              </a:extLst>
            </p:cNvPr>
            <p:cNvSpPr/>
            <p:nvPr/>
          </p:nvSpPr>
          <p:spPr>
            <a:xfrm>
              <a:off x="6588223" y="3388998"/>
              <a:ext cx="432048" cy="976814"/>
            </a:xfrm>
            <a:prstGeom prst="curved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F7AEC70D-8457-4766-B5C8-6222BB661D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0271" y="3674147"/>
              <a:ext cx="2042767" cy="454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marL="0" indent="0">
                <a:lnSpc>
                  <a:spcPct val="150000"/>
                </a:lnSpc>
              </a:pPr>
              <a:r>
                <a:rPr lang="zh-CN" altLang="en-US">
                  <a:solidFill>
                    <a:srgbClr val="FF0000"/>
                  </a:solidFill>
                  <a:latin typeface="Cambria Math" panose="02040503050406030204" pitchFamily="18" charset="0"/>
                  <a:ea typeface="楷体" panose="02010609060101010101" pitchFamily="49" charset="-122"/>
                </a:rPr>
                <a:t>定积分区间可加性</a:t>
              </a:r>
              <a:endParaRPr lang="en-US" altLang="zh-CN">
                <a:solidFill>
                  <a:srgbClr val="FF0000"/>
                </a:solidFill>
                <a:latin typeface="Cambria Math" panose="02040503050406030204" pitchFamily="18" charset="0"/>
                <a:ea typeface="楷体" panose="02010609060101010101" pitchFamily="49" charset="-122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EBA92F08-7B39-4D78-BBFB-3A8F29E5839B}"/>
              </a:ext>
            </a:extLst>
          </p:cNvPr>
          <p:cNvGrpSpPr/>
          <p:nvPr/>
        </p:nvGrpSpPr>
        <p:grpSpPr>
          <a:xfrm>
            <a:off x="6588224" y="4356847"/>
            <a:ext cx="2474813" cy="1016369"/>
            <a:chOff x="6588224" y="4356847"/>
            <a:chExt cx="2474813" cy="1016369"/>
          </a:xfrm>
        </p:grpSpPr>
        <p:sp>
          <p:nvSpPr>
            <p:cNvPr id="22" name="箭头: 右弧形 21">
              <a:extLst>
                <a:ext uri="{FF2B5EF4-FFF2-40B4-BE49-F238E27FC236}">
                  <a16:creationId xmlns:a16="http://schemas.microsoft.com/office/drawing/2014/main" id="{2932F85C-E1BE-4FC0-AAA1-EF44C8ADBB0B}"/>
                </a:ext>
              </a:extLst>
            </p:cNvPr>
            <p:cNvSpPr/>
            <p:nvPr/>
          </p:nvSpPr>
          <p:spPr>
            <a:xfrm>
              <a:off x="6588224" y="4356847"/>
              <a:ext cx="432048" cy="1016369"/>
            </a:xfrm>
            <a:prstGeom prst="curved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EC41ADB5-DB8E-40EB-851C-32FF5E10D4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0270" y="4593095"/>
              <a:ext cx="2042767" cy="454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anose="020F0502020204030204" pitchFamily="34" charset="0"/>
                  <a:ea typeface="新細明體" panose="02020500000000000000" pitchFamily="18" charset="-120"/>
                </a:defRPr>
              </a:lvl9pPr>
            </a:lstStyle>
            <a:p>
              <a:pPr marL="0" indent="0">
                <a:lnSpc>
                  <a:spcPct val="150000"/>
                </a:lnSpc>
              </a:pPr>
              <a:r>
                <a:rPr lang="zh-CN" altLang="en-US">
                  <a:solidFill>
                    <a:srgbClr val="FF0000"/>
                  </a:solidFill>
                  <a:latin typeface="Cambria Math" panose="02040503050406030204" pitchFamily="18" charset="0"/>
                  <a:ea typeface="楷体" panose="02010609060101010101" pitchFamily="49" charset="-122"/>
                </a:rPr>
                <a:t>定积分中值定理</a:t>
              </a:r>
              <a:endParaRPr lang="en-US" altLang="zh-CN">
                <a:solidFill>
                  <a:srgbClr val="FF0000"/>
                </a:solidFill>
                <a:latin typeface="Cambria Math" panose="02040503050406030204" pitchFamily="18" charset="0"/>
                <a:ea typeface="楷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12959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23" grpId="0"/>
      <p:bldP spid="24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811</TotalTime>
  <Words>729</Words>
  <Application>Microsoft Office PowerPoint</Application>
  <PresentationFormat>全屏显示(4:3)</PresentationFormat>
  <Paragraphs>119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1" baseType="lpstr">
      <vt:lpstr>楷体</vt:lpstr>
      <vt:lpstr>Arial</vt:lpstr>
      <vt:lpstr>Calibri</vt:lpstr>
      <vt:lpstr>Cambria Math</vt:lpstr>
      <vt:lpstr>Times New Roman</vt:lpstr>
      <vt:lpstr>Office 主题​​</vt:lpstr>
      <vt:lpstr>BMP 图象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ssjyzy</dc:creator>
  <cp:lastModifiedBy>14446</cp:lastModifiedBy>
  <cp:revision>1536</cp:revision>
  <cp:lastPrinted>2016-05-18T16:56:01Z</cp:lastPrinted>
  <dcterms:created xsi:type="dcterms:W3CDTF">2014-11-26T08:44:42Z</dcterms:created>
  <dcterms:modified xsi:type="dcterms:W3CDTF">2021-06-20T18:11:33Z</dcterms:modified>
</cp:coreProperties>
</file>